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gif" ContentType="image/gif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theme/theme10.xml" ContentType="application/vnd.openxmlformats-officedocument.theme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theme/theme11.xml" ContentType="application/vnd.openxmlformats-officedocument.theme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theme/theme12.xml" ContentType="application/vnd.openxmlformats-officedocument.theme+xml"/>
  <Override PartName="/ppt/theme/theme13.xml" ContentType="application/vnd.openxmlformats-officedocument.theme+xml"/>
  <Override PartName="/ppt/notesSlides/notesSlide1.xml" ContentType="application/vnd.openxmlformats-officedocument.presentationml.notesSlide+xml"/>
  <Override PartName="/ppt/media/audio3.wav" ContentType="audio/wav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359dc84a29794fde" Type="http://schemas.microsoft.com/office/2007/relationships/ui/extensibility" Target="customUI/customUI14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  <p:sldMasterId id="2147483756" r:id="rId2"/>
    <p:sldMasterId id="2147483744" r:id="rId3"/>
    <p:sldMasterId id="2147483696" r:id="rId4"/>
    <p:sldMasterId id="2147483732" r:id="rId5"/>
    <p:sldMasterId id="2147483708" r:id="rId6"/>
    <p:sldMasterId id="2147483684" r:id="rId7"/>
    <p:sldMasterId id="2147483720" r:id="rId8"/>
    <p:sldMasterId id="2147483768" r:id="rId9"/>
    <p:sldMasterId id="2147483672" r:id="rId10"/>
    <p:sldMasterId id="2147483660" r:id="rId11"/>
    <p:sldMasterId id="2147483798" r:id="rId12"/>
  </p:sldMasterIdLst>
  <p:notesMasterIdLst>
    <p:notesMasterId r:id="rId39"/>
  </p:notesMasterIdLst>
  <p:sldIdLst>
    <p:sldId id="262" r:id="rId13"/>
    <p:sldId id="421" r:id="rId14"/>
    <p:sldId id="423" r:id="rId15"/>
    <p:sldId id="400" r:id="rId16"/>
    <p:sldId id="398" r:id="rId17"/>
    <p:sldId id="415" r:id="rId18"/>
    <p:sldId id="433" r:id="rId19"/>
    <p:sldId id="280" r:id="rId20"/>
    <p:sldId id="258" r:id="rId21"/>
    <p:sldId id="425" r:id="rId22"/>
    <p:sldId id="417" r:id="rId23"/>
    <p:sldId id="432" r:id="rId24"/>
    <p:sldId id="304" r:id="rId25"/>
    <p:sldId id="281" r:id="rId26"/>
    <p:sldId id="393" r:id="rId27"/>
    <p:sldId id="418" r:id="rId28"/>
    <p:sldId id="420" r:id="rId29"/>
    <p:sldId id="422" r:id="rId30"/>
    <p:sldId id="430" r:id="rId31"/>
    <p:sldId id="431" r:id="rId32"/>
    <p:sldId id="305" r:id="rId33"/>
    <p:sldId id="285" r:id="rId34"/>
    <p:sldId id="259" r:id="rId35"/>
    <p:sldId id="279" r:id="rId36"/>
    <p:sldId id="411" r:id="rId37"/>
    <p:sldId id="406" r:id="rId38"/>
  </p:sldIdLst>
  <p:sldSz cx="12192000" cy="6858000"/>
  <p:notesSz cx="6858000" cy="9144000"/>
  <p:embeddedFontLst>
    <p:embeddedFont>
      <p:font typeface="Cambria Math" panose="02040503050406030204" pitchFamily="18" charset="0"/>
      <p:regular r:id="rId40"/>
    </p:embeddedFont>
    <p:embeddedFont>
      <p:font typeface="Chu Van An" panose="02020503050405090304" charset="0"/>
      <p:regular r:id="rId41"/>
      <p:bold r:id="rId42"/>
      <p:italic r:id="rId43"/>
      <p:boldItalic r:id="rId44"/>
    </p:embeddedFont>
    <p:embeddedFont>
      <p:font typeface="UTM Swiss Condensed" panose="02000500000000000000" charset="0"/>
      <p:regular r:id="rId45"/>
      <p:bold r:id="rId46"/>
    </p:embeddedFont>
    <p:embeddedFont>
      <p:font typeface="Calibri Light" panose="020F0302020204030204" pitchFamily="34" charset="0"/>
      <p:regular r:id="rId47"/>
      <p:italic r:id="rId48"/>
    </p:embeddedFont>
    <p:embeddedFont>
      <p:font typeface="Calibri" panose="020F0502020204030204" pitchFamily="34" charset="0"/>
      <p:regular r:id="rId49"/>
      <p:bold r:id="rId50"/>
      <p:italic r:id="rId51"/>
      <p:boldItalic r:id="rId52"/>
    </p:embeddedFont>
  </p:embeddedFontLst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hung" initials="D" lastIdx="2" clrIdx="0">
    <p:extLst>
      <p:ext uri="{19B8F6BF-5375-455C-9EA6-DF929625EA0E}">
        <p15:presenceInfo xmlns:p15="http://schemas.microsoft.com/office/powerpoint/2012/main" userId="Nhung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CC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61" autoAdjust="0"/>
    <p:restoredTop sz="94660"/>
  </p:normalViewPr>
  <p:slideViewPr>
    <p:cSldViewPr snapToGrid="0">
      <p:cViewPr varScale="1">
        <p:scale>
          <a:sx n="73" d="100"/>
          <a:sy n="73" d="100"/>
        </p:scale>
        <p:origin x="624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.xml"/><Relationship Id="rId18" Type="http://schemas.openxmlformats.org/officeDocument/2006/relationships/slide" Target="slides/slide6.xml"/><Relationship Id="rId26" Type="http://schemas.openxmlformats.org/officeDocument/2006/relationships/slide" Target="slides/slide14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9.xml"/><Relationship Id="rId34" Type="http://schemas.openxmlformats.org/officeDocument/2006/relationships/slide" Target="slides/slide22.xml"/><Relationship Id="rId42" Type="http://schemas.openxmlformats.org/officeDocument/2006/relationships/font" Target="fonts/font3.fntdata"/><Relationship Id="rId47" Type="http://schemas.openxmlformats.org/officeDocument/2006/relationships/font" Target="fonts/font8.fntdata"/><Relationship Id="rId50" Type="http://schemas.openxmlformats.org/officeDocument/2006/relationships/font" Target="fonts/font11.fntdata"/><Relationship Id="rId55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4.xml"/><Relationship Id="rId29" Type="http://schemas.openxmlformats.org/officeDocument/2006/relationships/slide" Target="slides/slide17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2.xml"/><Relationship Id="rId32" Type="http://schemas.openxmlformats.org/officeDocument/2006/relationships/slide" Target="slides/slide20.xml"/><Relationship Id="rId37" Type="http://schemas.openxmlformats.org/officeDocument/2006/relationships/slide" Target="slides/slide25.xml"/><Relationship Id="rId40" Type="http://schemas.openxmlformats.org/officeDocument/2006/relationships/font" Target="fonts/font1.fntdata"/><Relationship Id="rId45" Type="http://schemas.openxmlformats.org/officeDocument/2006/relationships/font" Target="fonts/font6.fntdata"/><Relationship Id="rId53" Type="http://schemas.openxmlformats.org/officeDocument/2006/relationships/commentAuthors" Target="commentAuthors.xml"/><Relationship Id="rId5" Type="http://schemas.openxmlformats.org/officeDocument/2006/relationships/slideMaster" Target="slideMasters/slideMaster5.xml"/><Relationship Id="rId19" Type="http://schemas.openxmlformats.org/officeDocument/2006/relationships/slide" Target="slides/slide7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2.xml"/><Relationship Id="rId22" Type="http://schemas.openxmlformats.org/officeDocument/2006/relationships/slide" Target="slides/slide10.xml"/><Relationship Id="rId27" Type="http://schemas.openxmlformats.org/officeDocument/2006/relationships/slide" Target="slides/slide15.xml"/><Relationship Id="rId30" Type="http://schemas.openxmlformats.org/officeDocument/2006/relationships/slide" Target="slides/slide18.xml"/><Relationship Id="rId35" Type="http://schemas.openxmlformats.org/officeDocument/2006/relationships/slide" Target="slides/slide23.xml"/><Relationship Id="rId43" Type="http://schemas.openxmlformats.org/officeDocument/2006/relationships/font" Target="fonts/font4.fntdata"/><Relationship Id="rId48" Type="http://schemas.openxmlformats.org/officeDocument/2006/relationships/font" Target="fonts/font9.fntdata"/><Relationship Id="rId56" Type="http://schemas.openxmlformats.org/officeDocument/2006/relationships/theme" Target="theme/theme1.xml"/><Relationship Id="rId8" Type="http://schemas.openxmlformats.org/officeDocument/2006/relationships/slideMaster" Target="slideMasters/slideMaster8.xml"/><Relationship Id="rId51" Type="http://schemas.openxmlformats.org/officeDocument/2006/relationships/font" Target="fonts/font12.fntdata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5.xml"/><Relationship Id="rId25" Type="http://schemas.openxmlformats.org/officeDocument/2006/relationships/slide" Target="slides/slide13.xml"/><Relationship Id="rId33" Type="http://schemas.openxmlformats.org/officeDocument/2006/relationships/slide" Target="slides/slide21.xml"/><Relationship Id="rId38" Type="http://schemas.openxmlformats.org/officeDocument/2006/relationships/slide" Target="slides/slide26.xml"/><Relationship Id="rId46" Type="http://schemas.openxmlformats.org/officeDocument/2006/relationships/font" Target="fonts/font7.fntdata"/><Relationship Id="rId20" Type="http://schemas.openxmlformats.org/officeDocument/2006/relationships/slide" Target="slides/slide8.xml"/><Relationship Id="rId41" Type="http://schemas.openxmlformats.org/officeDocument/2006/relationships/font" Target="fonts/font2.fntdata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3.xml"/><Relationship Id="rId23" Type="http://schemas.openxmlformats.org/officeDocument/2006/relationships/slide" Target="slides/slide11.xml"/><Relationship Id="rId28" Type="http://schemas.openxmlformats.org/officeDocument/2006/relationships/slide" Target="slides/slide16.xml"/><Relationship Id="rId36" Type="http://schemas.openxmlformats.org/officeDocument/2006/relationships/slide" Target="slides/slide24.xml"/><Relationship Id="rId49" Type="http://schemas.openxmlformats.org/officeDocument/2006/relationships/font" Target="fonts/font10.fntdata"/><Relationship Id="rId57" Type="http://schemas.openxmlformats.org/officeDocument/2006/relationships/tableStyles" Target="tableStyles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9.xml"/><Relationship Id="rId44" Type="http://schemas.openxmlformats.org/officeDocument/2006/relationships/font" Target="fonts/font5.fntdata"/><Relationship Id="rId52" Type="http://schemas.openxmlformats.org/officeDocument/2006/relationships/font" Target="fonts/font13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BB3B92-5484-461E-89D5-50DB34F7A770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0586A8-FAC1-4B77-9CC9-E1C8A40D9305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59293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 </a:t>
            </a:r>
            <a:r>
              <a:rPr lang="en-US" baseline="0" dirty="0" err="1"/>
              <a:t>ra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, GV </a:t>
            </a:r>
            <a:r>
              <a:rPr lang="en-US" baseline="0" dirty="0" err="1"/>
              <a:t>kích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phần</a:t>
            </a:r>
            <a:r>
              <a:rPr lang="en-US" baseline="0" dirty="0"/>
              <a:t> </a:t>
            </a:r>
            <a:r>
              <a:rPr lang="en-US" baseline="0" dirty="0" err="1"/>
              <a:t>nề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silde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đồng</a:t>
            </a:r>
            <a:r>
              <a:rPr lang="en-US" baseline="0" dirty="0"/>
              <a:t> </a:t>
            </a:r>
            <a:r>
              <a:rPr lang="en-US" baseline="0" dirty="0" err="1"/>
              <a:t>hồ</a:t>
            </a:r>
            <a:r>
              <a:rPr lang="en-US" baseline="0" dirty="0"/>
              <a:t> </a:t>
            </a:r>
            <a:r>
              <a:rPr lang="en-US" baseline="0" dirty="0" err="1"/>
              <a:t>chạy</a:t>
            </a:r>
            <a:r>
              <a:rPr lang="en-US" baseline="0" dirty="0"/>
              <a:t>. </a:t>
            </a:r>
            <a:r>
              <a:rPr lang="en-US" baseline="0" dirty="0" err="1"/>
              <a:t>Khi</a:t>
            </a:r>
            <a:r>
              <a:rPr lang="en-US" baseline="0" dirty="0"/>
              <a:t> HS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GV </a:t>
            </a:r>
            <a:r>
              <a:rPr lang="en-US" baseline="0" dirty="0" err="1"/>
              <a:t>kích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ô </a:t>
            </a:r>
            <a:r>
              <a:rPr lang="en-US" baseline="0" dirty="0" err="1"/>
              <a:t>chứa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chữ</a:t>
            </a:r>
            <a:r>
              <a:rPr lang="en-US" baseline="0" dirty="0"/>
              <a:t> </a:t>
            </a:r>
            <a:r>
              <a:rPr lang="en-US" baseline="0" dirty="0" err="1"/>
              <a:t>cái</a:t>
            </a:r>
            <a:r>
              <a:rPr lang="en-US" baseline="0" dirty="0"/>
              <a:t> A, B, C, D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. 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iếng</a:t>
            </a:r>
            <a:r>
              <a:rPr lang="en-US" baseline="0" dirty="0"/>
              <a:t> </a:t>
            </a:r>
            <a:r>
              <a:rPr lang="en-US" baseline="0" dirty="0" err="1"/>
              <a:t>vỗ</a:t>
            </a:r>
            <a:r>
              <a:rPr lang="en-US" baseline="0" dirty="0"/>
              <a:t> </a:t>
            </a:r>
            <a:r>
              <a:rPr lang="en-US" baseline="0" dirty="0" err="1"/>
              <a:t>tay</a:t>
            </a:r>
            <a:r>
              <a:rPr lang="en-US" baseline="0" dirty="0"/>
              <a:t>. </a:t>
            </a:r>
            <a:r>
              <a:rPr lang="en-US" baseline="0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kết</a:t>
            </a:r>
            <a:r>
              <a:rPr lang="en-US" baseline="0" dirty="0"/>
              <a:t> </a:t>
            </a:r>
            <a:r>
              <a:rPr lang="en-US" baseline="0" dirty="0" err="1"/>
              <a:t>thúc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uyển</a:t>
            </a:r>
            <a:r>
              <a:rPr lang="en-US" baseline="0" dirty="0"/>
              <a:t> slide </a:t>
            </a:r>
            <a:r>
              <a:rPr lang="en-US" baseline="0" dirty="0" err="1"/>
              <a:t>khác</a:t>
            </a:r>
            <a:r>
              <a:rPr lang="en-US" baseline="0" dirty="0"/>
              <a:t> GV </a:t>
            </a:r>
            <a:r>
              <a:rPr lang="en-US" baseline="0" dirty="0" err="1"/>
              <a:t>kích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nền</a:t>
            </a:r>
            <a:r>
              <a:rPr lang="en-US" baseline="0" dirty="0"/>
              <a:t> slide.</a:t>
            </a:r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: 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70586A8-FAC1-4B77-9CC9-E1C8A40D9305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163072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 </a:t>
            </a:r>
            <a:r>
              <a:rPr lang="en-US" baseline="0" dirty="0" err="1"/>
              <a:t>ra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, GV </a:t>
            </a:r>
            <a:r>
              <a:rPr lang="en-US" baseline="0" dirty="0" err="1"/>
              <a:t>kích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phần</a:t>
            </a:r>
            <a:r>
              <a:rPr lang="en-US" baseline="0" dirty="0"/>
              <a:t> </a:t>
            </a:r>
            <a:r>
              <a:rPr lang="en-US" baseline="0" dirty="0" err="1"/>
              <a:t>nề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silde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đồng</a:t>
            </a:r>
            <a:r>
              <a:rPr lang="en-US" baseline="0" dirty="0"/>
              <a:t> </a:t>
            </a:r>
            <a:r>
              <a:rPr lang="en-US" baseline="0" dirty="0" err="1"/>
              <a:t>hồ</a:t>
            </a:r>
            <a:r>
              <a:rPr lang="en-US" baseline="0" dirty="0"/>
              <a:t> </a:t>
            </a:r>
            <a:r>
              <a:rPr lang="en-US" baseline="0" dirty="0" err="1"/>
              <a:t>chạy</a:t>
            </a:r>
            <a:r>
              <a:rPr lang="en-US" baseline="0" dirty="0"/>
              <a:t>. </a:t>
            </a:r>
            <a:r>
              <a:rPr lang="en-US" baseline="0" dirty="0" err="1"/>
              <a:t>Khi</a:t>
            </a:r>
            <a:r>
              <a:rPr lang="en-US" baseline="0" dirty="0"/>
              <a:t> HS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GV </a:t>
            </a:r>
            <a:r>
              <a:rPr lang="en-US" baseline="0" dirty="0" err="1"/>
              <a:t>kích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ô </a:t>
            </a:r>
            <a:r>
              <a:rPr lang="en-US" baseline="0" dirty="0" err="1"/>
              <a:t>chứa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chữ</a:t>
            </a:r>
            <a:r>
              <a:rPr lang="en-US" baseline="0" dirty="0"/>
              <a:t> </a:t>
            </a:r>
            <a:r>
              <a:rPr lang="en-US" baseline="0" dirty="0" err="1"/>
              <a:t>cái</a:t>
            </a:r>
            <a:r>
              <a:rPr lang="en-US" baseline="0" dirty="0"/>
              <a:t> A, B, C, D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. 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iếng</a:t>
            </a:r>
            <a:r>
              <a:rPr lang="en-US" baseline="0" dirty="0"/>
              <a:t> </a:t>
            </a:r>
            <a:r>
              <a:rPr lang="en-US" baseline="0" dirty="0" err="1"/>
              <a:t>vỗ</a:t>
            </a:r>
            <a:r>
              <a:rPr lang="en-US" baseline="0" dirty="0"/>
              <a:t> </a:t>
            </a:r>
            <a:r>
              <a:rPr lang="en-US" baseline="0" dirty="0" err="1"/>
              <a:t>tay</a:t>
            </a:r>
            <a:r>
              <a:rPr lang="en-US" baseline="0" dirty="0"/>
              <a:t>. </a:t>
            </a:r>
            <a:r>
              <a:rPr lang="en-US" baseline="0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kết</a:t>
            </a:r>
            <a:r>
              <a:rPr lang="en-US" baseline="0" dirty="0"/>
              <a:t> </a:t>
            </a:r>
            <a:r>
              <a:rPr lang="en-US" baseline="0" dirty="0" err="1"/>
              <a:t>thúc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uyển</a:t>
            </a:r>
            <a:r>
              <a:rPr lang="en-US" baseline="0" dirty="0"/>
              <a:t> slide </a:t>
            </a:r>
            <a:r>
              <a:rPr lang="en-US" baseline="0" dirty="0" err="1"/>
              <a:t>khác</a:t>
            </a:r>
            <a:r>
              <a:rPr lang="en-US" baseline="0" dirty="0"/>
              <a:t> GV </a:t>
            </a:r>
            <a:r>
              <a:rPr lang="en-US" baseline="0" dirty="0" err="1"/>
              <a:t>kích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nền</a:t>
            </a:r>
            <a:r>
              <a:rPr lang="en-US" baseline="0" dirty="0"/>
              <a:t> slide.</a:t>
            </a:r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: 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0586A8-FAC1-4B77-9CC9-E1C8A40D9305}" type="slidenum">
              <a:rPr lang="vi-VN" smtClean="0"/>
              <a:t>4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164638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 </a:t>
            </a:r>
            <a:r>
              <a:rPr lang="en-US" baseline="0" dirty="0" err="1"/>
              <a:t>ra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, GV </a:t>
            </a:r>
            <a:r>
              <a:rPr lang="en-US" baseline="0" dirty="0" err="1"/>
              <a:t>kích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phần</a:t>
            </a:r>
            <a:r>
              <a:rPr lang="en-US" baseline="0" dirty="0"/>
              <a:t> </a:t>
            </a:r>
            <a:r>
              <a:rPr lang="en-US" baseline="0" dirty="0" err="1"/>
              <a:t>nề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silde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đồng</a:t>
            </a:r>
            <a:r>
              <a:rPr lang="en-US" baseline="0" dirty="0"/>
              <a:t> </a:t>
            </a:r>
            <a:r>
              <a:rPr lang="en-US" baseline="0" dirty="0" err="1"/>
              <a:t>hồ</a:t>
            </a:r>
            <a:r>
              <a:rPr lang="en-US" baseline="0" dirty="0"/>
              <a:t> </a:t>
            </a:r>
            <a:r>
              <a:rPr lang="en-US" baseline="0" dirty="0" err="1"/>
              <a:t>chạy</a:t>
            </a:r>
            <a:r>
              <a:rPr lang="en-US" baseline="0" dirty="0"/>
              <a:t>. </a:t>
            </a:r>
            <a:r>
              <a:rPr lang="en-US" baseline="0" dirty="0" err="1"/>
              <a:t>Khi</a:t>
            </a:r>
            <a:r>
              <a:rPr lang="en-US" baseline="0" dirty="0"/>
              <a:t> HS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GV </a:t>
            </a:r>
            <a:r>
              <a:rPr lang="en-US" baseline="0" dirty="0" err="1"/>
              <a:t>kích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ô </a:t>
            </a:r>
            <a:r>
              <a:rPr lang="en-US" baseline="0" dirty="0" err="1"/>
              <a:t>chứa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chữ</a:t>
            </a:r>
            <a:r>
              <a:rPr lang="en-US" baseline="0" dirty="0"/>
              <a:t> </a:t>
            </a:r>
            <a:r>
              <a:rPr lang="en-US" baseline="0" dirty="0" err="1"/>
              <a:t>cái</a:t>
            </a:r>
            <a:r>
              <a:rPr lang="en-US" baseline="0" dirty="0"/>
              <a:t> A, B, C, D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. 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iếng</a:t>
            </a:r>
            <a:r>
              <a:rPr lang="en-US" baseline="0" dirty="0"/>
              <a:t> </a:t>
            </a:r>
            <a:r>
              <a:rPr lang="en-US" baseline="0" dirty="0" err="1"/>
              <a:t>vỗ</a:t>
            </a:r>
            <a:r>
              <a:rPr lang="en-US" baseline="0" dirty="0"/>
              <a:t> </a:t>
            </a:r>
            <a:r>
              <a:rPr lang="en-US" baseline="0" dirty="0" err="1"/>
              <a:t>tay</a:t>
            </a:r>
            <a:r>
              <a:rPr lang="en-US" baseline="0" dirty="0"/>
              <a:t>. </a:t>
            </a:r>
            <a:r>
              <a:rPr lang="en-US" baseline="0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kết</a:t>
            </a:r>
            <a:r>
              <a:rPr lang="en-US" baseline="0" dirty="0"/>
              <a:t> </a:t>
            </a:r>
            <a:r>
              <a:rPr lang="en-US" baseline="0" dirty="0" err="1"/>
              <a:t>thúc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uyển</a:t>
            </a:r>
            <a:r>
              <a:rPr lang="en-US" baseline="0" dirty="0"/>
              <a:t> slide </a:t>
            </a:r>
            <a:r>
              <a:rPr lang="en-US" baseline="0" dirty="0" err="1"/>
              <a:t>khác</a:t>
            </a:r>
            <a:r>
              <a:rPr lang="en-US" baseline="0" dirty="0"/>
              <a:t> GV </a:t>
            </a:r>
            <a:r>
              <a:rPr lang="en-US" baseline="0" dirty="0" err="1"/>
              <a:t>kích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nền</a:t>
            </a:r>
            <a:r>
              <a:rPr lang="en-US" baseline="0" dirty="0"/>
              <a:t> slide.</a:t>
            </a:r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: B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0586A8-FAC1-4B77-9CC9-E1C8A40D9305}" type="slidenum">
              <a:rPr lang="vi-VN" smtClean="0"/>
              <a:t>5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643205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 </a:t>
            </a:r>
            <a:r>
              <a:rPr lang="en-US" baseline="0" dirty="0" err="1"/>
              <a:t>ra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, GV </a:t>
            </a:r>
            <a:r>
              <a:rPr lang="en-US" baseline="0" dirty="0" err="1"/>
              <a:t>kích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phần</a:t>
            </a:r>
            <a:r>
              <a:rPr lang="en-US" baseline="0" dirty="0"/>
              <a:t> </a:t>
            </a:r>
            <a:r>
              <a:rPr lang="en-US" baseline="0" dirty="0" err="1"/>
              <a:t>nề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silde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đồng</a:t>
            </a:r>
            <a:r>
              <a:rPr lang="en-US" baseline="0" dirty="0"/>
              <a:t> </a:t>
            </a:r>
            <a:r>
              <a:rPr lang="en-US" baseline="0" dirty="0" err="1"/>
              <a:t>hồ</a:t>
            </a:r>
            <a:r>
              <a:rPr lang="en-US" baseline="0" dirty="0"/>
              <a:t> </a:t>
            </a:r>
            <a:r>
              <a:rPr lang="en-US" baseline="0" dirty="0" err="1"/>
              <a:t>chạy</a:t>
            </a:r>
            <a:r>
              <a:rPr lang="en-US" baseline="0" dirty="0"/>
              <a:t>. </a:t>
            </a:r>
            <a:r>
              <a:rPr lang="en-US" baseline="0" dirty="0" err="1"/>
              <a:t>Khi</a:t>
            </a:r>
            <a:r>
              <a:rPr lang="en-US" baseline="0" dirty="0"/>
              <a:t> HS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GV </a:t>
            </a:r>
            <a:r>
              <a:rPr lang="en-US" baseline="0" dirty="0" err="1"/>
              <a:t>kích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ô </a:t>
            </a:r>
            <a:r>
              <a:rPr lang="en-US" baseline="0" dirty="0" err="1"/>
              <a:t>chứa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chữ</a:t>
            </a:r>
            <a:r>
              <a:rPr lang="en-US" baseline="0" dirty="0"/>
              <a:t> </a:t>
            </a:r>
            <a:r>
              <a:rPr lang="en-US" baseline="0" dirty="0" err="1"/>
              <a:t>cái</a:t>
            </a:r>
            <a:r>
              <a:rPr lang="en-US" baseline="0" dirty="0"/>
              <a:t> A, B, C, D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. 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iếng</a:t>
            </a:r>
            <a:r>
              <a:rPr lang="en-US" baseline="0" dirty="0"/>
              <a:t> </a:t>
            </a:r>
            <a:r>
              <a:rPr lang="en-US" baseline="0" dirty="0" err="1"/>
              <a:t>vỗ</a:t>
            </a:r>
            <a:r>
              <a:rPr lang="en-US" baseline="0" dirty="0"/>
              <a:t> </a:t>
            </a:r>
            <a:r>
              <a:rPr lang="en-US" baseline="0" dirty="0" err="1"/>
              <a:t>tay</a:t>
            </a:r>
            <a:r>
              <a:rPr lang="en-US" baseline="0" dirty="0"/>
              <a:t>. </a:t>
            </a:r>
            <a:r>
              <a:rPr lang="en-US" baseline="0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kết</a:t>
            </a:r>
            <a:r>
              <a:rPr lang="en-US" baseline="0" dirty="0"/>
              <a:t> </a:t>
            </a:r>
            <a:r>
              <a:rPr lang="en-US" baseline="0" dirty="0" err="1"/>
              <a:t>thúc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uyển</a:t>
            </a:r>
            <a:r>
              <a:rPr lang="en-US" baseline="0" dirty="0"/>
              <a:t> slide </a:t>
            </a:r>
            <a:r>
              <a:rPr lang="en-US" baseline="0" dirty="0" err="1"/>
              <a:t>khác</a:t>
            </a:r>
            <a:r>
              <a:rPr lang="en-US" baseline="0" dirty="0"/>
              <a:t> GV </a:t>
            </a:r>
            <a:r>
              <a:rPr lang="en-US" baseline="0" dirty="0" err="1"/>
              <a:t>kích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nền</a:t>
            </a:r>
            <a:r>
              <a:rPr lang="en-US" baseline="0" dirty="0"/>
              <a:t> slide.</a:t>
            </a:r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: B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70586A8-FAC1-4B77-9CC9-E1C8A40D9305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239945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S </a:t>
            </a:r>
            <a:r>
              <a:rPr lang="en-US" dirty="0" err="1"/>
              <a:t>đọc</a:t>
            </a:r>
            <a:r>
              <a:rPr lang="en-US" baseline="0" dirty="0"/>
              <a:t> </a:t>
            </a:r>
            <a:r>
              <a:rPr lang="en-US" baseline="0" dirty="0" err="1"/>
              <a:t>đề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trong</a:t>
            </a:r>
            <a:r>
              <a:rPr lang="en-US" baseline="0" dirty="0"/>
              <a:t> slide </a:t>
            </a:r>
            <a:r>
              <a:rPr lang="en-US" baseline="0" dirty="0" err="1"/>
              <a:t>này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GV </a:t>
            </a:r>
            <a:r>
              <a:rPr lang="en-US" baseline="0" dirty="0" err="1"/>
              <a:t>chuyển</a:t>
            </a:r>
            <a:r>
              <a:rPr lang="en-US" baseline="0" dirty="0"/>
              <a:t> sang slide </a:t>
            </a:r>
            <a:r>
              <a:rPr lang="en-US" baseline="0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ữa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0586A8-FAC1-4B77-9CC9-E1C8A40D9305}" type="slidenum">
              <a:rPr lang="vi-VN" smtClean="0"/>
              <a:t>16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711449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S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sát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, </a:t>
            </a:r>
            <a:r>
              <a:rPr lang="en-US" baseline="0" dirty="0" err="1"/>
              <a:t>tự</a:t>
            </a:r>
            <a:r>
              <a:rPr lang="en-US" baseline="0" dirty="0"/>
              <a:t> </a:t>
            </a:r>
            <a:r>
              <a:rPr lang="en-US" baseline="0" dirty="0" err="1"/>
              <a:t>nhận</a:t>
            </a:r>
            <a:r>
              <a:rPr lang="en-US" baseline="0" dirty="0"/>
              <a:t> </a:t>
            </a:r>
            <a:r>
              <a:rPr lang="en-US" baseline="0" dirty="0" err="1"/>
              <a:t>xét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mình</a:t>
            </a:r>
            <a:r>
              <a:rPr lang="en-US" baseline="0" dirty="0"/>
              <a:t>. GV </a:t>
            </a:r>
            <a:r>
              <a:rPr lang="en-US" baseline="0" dirty="0" err="1"/>
              <a:t>thu</a:t>
            </a:r>
            <a:r>
              <a:rPr lang="en-US" baseline="0" dirty="0"/>
              <a:t> 1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nhận</a:t>
            </a:r>
            <a:r>
              <a:rPr lang="en-US" baseline="0" dirty="0"/>
              <a:t> </a:t>
            </a:r>
            <a:r>
              <a:rPr lang="en-US" baseline="0" dirty="0" err="1"/>
              <a:t>xét</a:t>
            </a:r>
            <a:r>
              <a:rPr lang="en-US" baseline="0" dirty="0"/>
              <a:t> </a:t>
            </a:r>
            <a:r>
              <a:rPr lang="en-US" baseline="0" dirty="0" err="1"/>
              <a:t>nhanh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0586A8-FAC1-4B77-9CC9-E1C8A40D9305}" type="slidenum">
              <a:rPr lang="vi-VN" smtClean="0"/>
              <a:t>17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633056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C HS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ọc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ề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ài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V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ặt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âu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ỏi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ợ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ý: 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?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uố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í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ố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ó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a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ồ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a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ả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iết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ữ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iệ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ì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?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ê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ô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ứ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í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vi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ì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ữ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ật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a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S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ả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ời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âu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ỏi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ợi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ý,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V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iế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â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ỏ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ể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ướ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ẫ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ả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à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a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ỗi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âu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ỏi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ọi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S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ứng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ại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ỗ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êu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ép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ính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ực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ện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0586A8-FAC1-4B77-9CC9-E1C8A40D9305}" type="slidenum">
              <a:rPr lang="vi-VN" smtClean="0"/>
              <a:t>22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476484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8;p3">
            <a:extLst>
              <a:ext uri="{FF2B5EF4-FFF2-40B4-BE49-F238E27FC236}">
                <a16:creationId xmlns:a16="http://schemas.microsoft.com/office/drawing/2014/main" id="{B340F7B3-D67C-4AD0-8FCE-8EE4A0366B58}"/>
              </a:ext>
            </a:extLst>
          </p:cNvPr>
          <p:cNvSpPr/>
          <p:nvPr userDrawn="1"/>
        </p:nvSpPr>
        <p:spPr>
          <a:xfrm>
            <a:off x="43544" y="54428"/>
            <a:ext cx="12104914" cy="6738258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464733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AA6180A-5EBD-4128-8ACB-273A50B944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924DCC1-3AB4-42A3-A0A6-F417405BD67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BC16C75-4BB6-44E8-9590-EB43B6F0C99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1640ECA-3A15-48A8-994F-CFEBB9B7D5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189A241-1079-4B83-BECA-DF24DE4226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61852358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45E106B-B959-49B1-B96E-CFEAD0B42FE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1D16C24C-5113-4273-BCFC-817FA156D5E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C9EA255-DC54-489F-9CA5-58D3C8EA230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517E229-FBC4-4983-8837-530ED07496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02A1670-8688-4868-9781-366397B974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62788003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AAA16B4-F3FD-489F-AA36-950D130151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8C51C49-6EF6-4222-B037-1E8043A8C5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80AB600-D54B-41EF-829D-9E895F085CB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E4A8094-AFAC-47E2-A1E2-316A2783EA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AFCD51E6-3032-40E0-92AA-3F1C7099C1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6976529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F29E9AA-ACEB-4012-B0E5-53B596FE0D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D65F27C-1867-4483-B718-A8715E311D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4B8C790-F943-4926-BC82-33C75B877F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EFD2871-8ABA-4A4C-B570-B4CBF70E7F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892F0CD-2D59-4DEB-93B5-946C2E6F9A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45816236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B312C98-5572-4D48-B566-3DDC91E009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37AD9FA6-657D-41E4-A448-DC7D89BD4B7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48AABCE2-23BC-484E-A38C-D69808461AC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C3706BB8-3965-47D2-98E9-8819986255D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7EF68D51-7D4A-4470-8738-9F8384B15D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0C75017-C69F-46D5-A6D4-A0EA1597E7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59836057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2EE14AB-79B2-4763-9EB1-A6DB68BE87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F2EB3C1E-705C-4AB2-8A3A-D0895EB5454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C3CB66FF-4F2A-4789-A857-26F34D7E150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E2150FAE-4797-4ED6-984C-C3FDB470E8D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4FEEED53-1845-4E91-A8BA-10FD109750E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7CD9C856-5810-4362-9F2A-AA41FAAC810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4A2E5A96-EB5C-4245-8B1B-DF241B71B6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24C116F5-9A68-4467-9C8F-7EE895232E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81519947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CABF118-9BB8-4B2A-AF8E-E8789C04E1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6C5B2556-61C7-4C4F-A0F0-1E286DBA43B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AD742640-7790-4EC0-8211-EB4DA66BF3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EA39C9A0-BB70-4912-8D60-959631AFF3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14899379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B1774615-5FE2-47A4-9DF0-3C4785E3E9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7AA5F533-A03A-4501-8098-AB981D6709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ECE65624-4369-45A1-8BDB-A4BDE9B042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94307655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280307F-161D-4DE2-967D-307919D37F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EE77E04E-08D0-4AE0-943E-2CD5526DA5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D20C72C8-ED04-4067-9A30-4257767A7D6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495FEB59-FE37-4905-84EC-81071570027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F8FAC4C7-D6BC-4EC9-8877-59A5C171D7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86F53D4A-9908-44BB-BDCC-EF74C25033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82799791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876C454-4E53-4FE0-B19D-F5B253E2D3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72D405DC-53B1-4859-A179-8F1352EA297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2C13411F-08D9-415D-A125-9E1B9DE21AF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93EC49A1-3521-4CEE-A775-C542CD29EA4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CAAC26D2-CEEF-4048-A776-5194A7999F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D33A49D5-9F84-42C2-871E-C3AB651C2E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00177251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C6F8826-69B2-4571-AD96-FC61CD4139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6F55560-47B1-41A0-962A-82B09EF4BB3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C090E37-37E3-4279-831E-46E33036244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7F94064-C73B-4FB6-BD35-D4DEBC00FE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438C8EAF-C8E6-4A90-AF91-C189BD2352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98530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43B57C78-8096-42E1-8917-15E3CE0E974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2FD1F0A7-326A-4BAF-BFF7-90409419D8A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6AA509D-0AD8-442A-842F-E147A0F7BCD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BCFE3B4-9C2A-41AA-A788-D5445896D7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0C59659B-A61B-4806-A588-F27BA50FA2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39030089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B1A3932D-0B6F-49CC-AD13-A29A733D876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9E80D9D1-FDF8-4F2E-8328-6F3ADBC2292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608F9649-6ADA-4CB8-B533-76350A5A36E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DC09FA4-0D80-4ABE-9CF6-7233DC1286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AC9BB3A-11BF-4D86-99B0-52C80A999F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79650579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833591D-AEE3-4DF2-93CB-E51D6ED4D4D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6CDDEDD3-ED8B-492E-A35B-B2266004974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666A8A55-D146-495F-81A4-6D75AD3BE8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73BF327-9337-4556-9A1C-152701F3A2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998A658-20C0-47FA-B666-A820D94980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0147251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45F3855-0B74-471D-BB30-110F1E6F94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D47984D9-FD82-46FE-A1F6-49E612312F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09E2F4D-EEEE-4825-95EB-770F4587DA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317A3E4-FB16-4D4E-861F-F2883927D8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49926349-2BF4-4A65-96EE-E6C6F7F564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33799619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D016BF1-3375-48B0-A783-87D7808254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2C73F60E-791B-411A-BC69-7633A20B045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AB3694B-A383-48AD-9BBE-293A566D691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0AD5814-5934-4916-889C-E23454F8CB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D15BCC6-351D-436D-97AE-DEB23F9D4E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71904044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2CD58AF-9168-4F77-8F08-64E4DA91F0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24F295E-6D69-4E19-904E-D056C8E8CF1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AEDEB0CC-6879-4E53-A09B-74E7EB84AAE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0A28F3AB-EFA6-47F1-865A-2A3A9A31BAB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450814D-9D38-4869-8198-4188F540EE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4F3D104E-825B-48A9-AC27-B0F7B93B8C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62598240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9028996-0ED6-4ABD-9A9A-C3C31B925E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70C4F36D-F219-41CA-8797-4D87CDD13E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93785732-4A1C-4D5D-9A51-1B5A12B0717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376E5716-0E09-4DA0-B2B9-700AABBD138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45EA0AA8-B625-43F6-BF5E-ADD9525CF33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1D2163BE-A65F-4FC7-8ED1-21E8B97190E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DBF755A3-CFB8-4885-B981-67B4BD6760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40305CD7-DF5D-44CA-9BCF-C5B38FBCB7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34815540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1655AAD-D417-43E9-9F76-B807BC650B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BC710F18-554C-4CEE-A1A8-9348ACA77A1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06D78CEF-99FA-41D3-9BC6-22E72F7A18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3DAF6AE9-C859-4686-A45D-80EB378724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94474963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752A8140-AEE1-4BFD-B653-93A14FAC0C7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7C70686D-B1F0-4BAC-AFBB-EDF468E063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089AE9D2-DB36-4B2E-A078-5A5AB8A872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08186874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244A983-78CC-4876-B4A3-84736C8BA5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CCFE3A3-DE30-480C-8D9A-EF6D691C9B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5A4E9432-5EF3-4157-8EC3-3DBF7F66766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F8545EBB-D300-4449-BF97-6C6157A930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B8ACA2A6-5771-4D4E-81F6-C1267ABF97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72EB9A1-E86F-419F-971F-8AB19878F7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72835813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A3A6DE7-6A6D-47A7-A39E-9D2E945855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7EBF3ACF-D1C1-4C3B-A437-1DC0040D307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68CF92FE-5D91-4B6D-B3AA-6ACBEF2DDCA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050222C1-B2A0-4201-BB17-B022C356A72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6472F7ED-2223-40D2-8419-A113C74C42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B4CBCD2-9781-4F4A-AE63-034B00738C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106254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C1A0598-4777-4D5F-A983-A60D638AEBA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BF8EE40D-BDA3-44F5-89B7-E797011BDA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8AE04AC-3995-4A48-A6B0-DDD75D1835C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22D0340-9360-442C-BEAD-6B8A67A68D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5EF9002-0DF0-43CC-B4EB-52B8E2F890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40083744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54FA523-78DF-4E5D-B030-0E4D44F6DB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C728694-90F2-4196-809D-0B974591E74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AB479ED-5461-4769-9D33-9E95F04482A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DB43E11-66EA-485A-8C87-2E156EFDC4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C73AE72-E3C7-4F89-9A13-124BF78AC9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18735642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78385006-5781-4E45-947B-18BB50DC5EF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3634084-4532-4733-A59E-FEB0713BC71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FB1896E-EE93-421A-9E55-14E5B9828F2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181990F-ED45-4618-ABBE-DF36159005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A40272E-81EB-458E-9764-C94CA988D5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709996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224B35F-4017-450E-85A6-5D040EEC3AD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59292F-C6E9-4D9F-85E3-F5B08E9D341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24481919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224B35F-4017-450E-85A6-5D040EEC3AD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59292F-C6E9-4D9F-85E3-F5B08E9D341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25126810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224B35F-4017-450E-85A6-5D040EEC3AD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59292F-C6E9-4D9F-85E3-F5B08E9D341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49488690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224B35F-4017-450E-85A6-5D040EEC3AD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59292F-C6E9-4D9F-85E3-F5B08E9D341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59599484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224B35F-4017-450E-85A6-5D040EEC3AD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59292F-C6E9-4D9F-85E3-F5B08E9D341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21135515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224B35F-4017-450E-85A6-5D040EEC3AD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59292F-C6E9-4D9F-85E3-F5B08E9D341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7821416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224B35F-4017-450E-85A6-5D040EEC3AD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59292F-C6E9-4D9F-85E3-F5B08E9D341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98527144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224B35F-4017-450E-85A6-5D040EEC3AD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59292F-C6E9-4D9F-85E3-F5B08E9D341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557091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85D4425-15C2-4155-8E1B-7D7E71B8A9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696A038-CA30-45E1-9D28-A3B5ED4A56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6A16A0BE-6E4E-44B5-B35A-E4FC907899D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FFE755F-C56A-4352-B5E3-8A4C5FA9A5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AE24577-7338-40A0-87B5-1CDDE33DC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09921928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224B35F-4017-450E-85A6-5D040EEC3AD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59292F-C6E9-4D9F-85E3-F5B08E9D341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6968548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224B35F-4017-450E-85A6-5D040EEC3AD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59292F-C6E9-4D9F-85E3-F5B08E9D341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18965682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224B35F-4017-450E-85A6-5D040EEC3AD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59292F-C6E9-4D9F-85E3-F5B08E9D341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708947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29454B3-012F-453F-90AB-63E0C96933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C57A8C33-D907-409D-ACD6-2020FAE3AFB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705E4C7-FEC5-4290-A085-31670F8DDA1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1E5182C-20B5-4FAC-96F9-F0DFD9EAAB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9DB912B-4835-442D-8509-526F273088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894195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EAB8239-D00E-4548-A1D9-BB3448F8E1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AC1D16C-9B1A-48D7-9A0C-4C2B7115DAE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789DB76E-96D5-48E6-8744-FB0EF5A0A5A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24D5AF13-ECEA-4CBF-B4A8-D145DF5E28E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B5911A4-BC34-432C-A5F1-0D4A1A9621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76088969-B0EA-4DCD-A7D4-53376DD7D7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3668704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EEBA24E-32BA-48F5-8B85-F01D8E3594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7B376526-0A9F-4F56-9C6E-554952A5AED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B226F150-56EE-4DA9-8C05-2321440154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A0D65185-491E-48CE-9206-15B07586B92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81764E03-492D-4B6C-88BE-44D2E4293EA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A2DDC098-6A9D-492C-8DC0-2C7C3362749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3E9DDFDF-094B-4307-9454-56646C64D0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447C6ACB-121E-4BDA-B388-548166A3E0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7565869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7915607-9848-49A9-B85E-655DF5EB6C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C8AAD45-91A0-4A9C-988B-2A17B3AB1AD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EDE64183-C9FC-43FE-8E1F-F87EEDAE34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966B1940-471F-4B1D-8D22-99AF5FEA6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1268348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4131C36B-821E-4547-910E-D86ADA2A90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573EC404-B338-4AB4-933B-6AA1ABBC7D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B45B7F9C-2C72-4B2F-94A8-7640308F2B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9958806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72953C1-608A-43F1-9896-61ACDDD6BB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0A33D7A-F6CD-49B1-A087-9E43F18192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764F934A-078C-4174-A3AB-EE9CF48701F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29E987C-0A0B-4FD5-AD32-007C08F4149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B1C1E503-8F60-4FD7-8020-33CCCD1EAB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8525E78C-3FCE-4D7D-9AEF-53BA5F4B4A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842164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ECF68A6-1BFB-4E4F-80A5-2E85A968D2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78F37FC1-2B17-4F84-AD76-296D55FDAB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0B7A9AA-B26C-4FAB-8322-B6B2ED0E0EF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79CFCB7-EC45-4A5F-9B17-EE355BEF59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04B8D005-4FE9-4C16-B22F-4773D81097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1309303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D9E1E6E-819B-4D22-BF00-C0D2DDC681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E94C6359-E8EF-45A8-A857-6D18C25CB64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65758E3E-8B29-4035-9461-8C65025DD7B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DB54274-AEE0-4430-A68B-58722B6B3C0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66B56CA6-2AF8-457F-A66B-CF84718198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F5731CB-898B-4BB5-A6DC-B1C392FBED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1274975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98FF880-A7EE-456E-BDDD-90BEC9AB4D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84C0B195-4A89-4E80-8471-DE203135500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01B6623-416D-47FD-8B83-CF7B7E35FAB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7767775-BC8A-4EA9-BD4D-C23FCDB8B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406B14B-6AA3-4BD7-95A5-CD3B7C427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6960803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A12956D-0E73-4492-86E3-ACFF77B1F4E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7D30FC6-A621-4093-9F47-4094639FD21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E3CA904-D764-43F6-B2DC-6B08766F21B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08A223A-CC77-47AD-A137-7D3668AE5F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6776A22-BC2A-4DF6-A8DA-88202AEAE3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9238967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85A5A26-9E1E-4D82-A44C-140BD11D8A6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9D29AA89-AC34-425B-AE8B-3509C2F12B4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E19EA0F-3C1E-4349-92E0-B336E471BC9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D5C9A7B-A42A-4269-AE04-176302EF72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B79CD11-387B-47BF-918C-59573A6B5E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1051885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BF501E1-0B9E-4F30-BFE7-9D77F0AFBD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1E7343BE-2F26-476E-BE81-462F109E84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33AC8A8-2F72-4960-86C5-B3CCDC84F74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F935E13-B45E-403F-B30A-6C5D5F6D46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91BDF54-7CE4-4F24-AAF7-B2574CF824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4171183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2AE7BB2-CE84-42CA-A129-B5B0868DFF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B1AF67FF-A4E1-448C-A308-BDB927BF48A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BF5D710-4010-4656-9CEA-FEA7A469FE7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129B4C8-3B73-4DB4-95F9-F8C16DBDDA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5375C4F-3CCF-4E3D-92D0-D1BED201B5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0973477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D30B1AC-05FF-41E2-9F6B-D9F831E7CF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DBEFB3EF-1B11-423C-BAF6-3687B6B69C5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310079EC-3C1D-4881-A3CF-0B05EEDF2D5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CA2D2E9-BF71-4D6C-A785-A7653D48344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10D407A-BD0F-452D-95F1-266F657535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B5DDC777-A57D-4E7C-93BD-53C9BF4FE0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3103085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AAED1D9-4B8F-419D-BA2F-08F8CA0167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44C2DF3-551A-4915-89D7-BC6D80C1D6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D238B1DC-B409-4F1E-9D6E-E611AAECF48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CB8C5609-AFBA-4771-8C4B-78BD8885A3D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45BD86AB-8AC7-4524-A367-80F8E59EF28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5152F50D-8250-4F06-A8BE-9501838C2EB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BF3A4593-0471-45CC-93C9-658D0A00B8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D80D3BE2-24FF-4277-AA7F-A66AE77337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8051552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69A633C-C947-4372-AB43-14C3E5327B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8DA7B6DF-1404-46E7-A6C1-09BC2423A73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ABB810F4-134F-4892-90D1-58BA532EF0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4E7DB0FE-F693-40A7-8EB4-9B7F999D97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2118343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C4C3D944-0C82-4F07-A39D-B11C5BFD801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3223DC7F-CD69-4FE6-A143-32D4F05DC3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B027F317-D0F8-403E-82E9-A7C73D7675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411300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3070A0A-AA4D-4A09-BD3B-A4E57F5281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0372EC37-B6AF-43D0-993A-A04DC3AD44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3DAC885-79F2-4089-AF62-6B82A9DAFAF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584FC9A-DC9E-43D4-AF41-659B01157F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828010A-F039-462A-880A-BCB669794A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0120983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12606AF-9B15-4107-944C-AA6CCCFA98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BF9A464-4A0C-404A-AC9F-57A3EFEEE5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17BC54C0-EAA1-45E9-B6BF-4267FD8049E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05C16A0-2B1B-4070-98A3-461ECE2999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8D196E3-3B17-45EB-BBFC-B1CC8D7DEE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B72552E-1219-40FD-BE4D-3E8C5BFEA1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6477236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EFDD8C5-F8CF-4CFE-BF92-46424A1FC6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8FBFB9BB-9C34-4929-83CD-9F451283B36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2440EC9B-8F3B-46C2-86F0-7CCAFC6AC41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BA46FD68-0F77-4C6D-8CCB-39EFF995CED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0F638A94-120C-4D33-9BA6-9C96732B05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CFA9D051-66FF-4C7F-B8DE-E3A4486DDE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1298212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26C995F-C98C-440C-BF3C-F9D5438FC9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7E34A9E-FD05-4CA6-A052-FC80CD6A5D4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07ACA2F-32D4-4092-9C44-7BE5CF03EEA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A9FFAA2-DC8D-4ECD-8641-F5A8F141D1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4F1B3A3-FFC9-44F7-AA89-4C43C0068C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7787606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9933DC53-545C-4BBF-BBAB-9EA33D657D8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9E2BA859-5A4E-49C5-910A-6DDCEFEEFE7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2A9A3C0-0DF9-46CB-886A-F83B5D0DAA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2A752C1-8446-4D15-8881-546790DBE8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CA5CD5F-8CEB-4E5E-AAB2-6A421D8FE6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6759392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C561282-AC57-417C-BD9E-EA94960E797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2F68E766-5C3F-4DE1-91A4-ABA72905481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79C0BEA-3114-424A-A627-619EC7C2D4B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CD48F9D-DA25-4FF7-B321-1841B0EFDB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15D8714-51D9-420C-8E32-111C520B71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9260210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D3081DA-BBA8-4F43-BC3D-7F7E6F9BA7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AA1F317F-2998-4273-89CD-C00FC51E48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006EF85-7A6E-4763-B1A0-94693284E50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4C5EF04-2D5A-448E-AECB-AD5752DBCE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5C09602-C4C1-4CB5-B656-DD064FA8C1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5130387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4553A61-AEFE-4FFE-B74B-9F3FF76A70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EF833E0-3788-476C-8C5E-D3E0EBF6CEB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B774E4C-1819-4FB8-BED6-DF4D808DE86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63DB152-B794-4D9E-996A-961A19F450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A8070A0-87FE-4F5B-BB48-E8400E73EC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3900866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0DD74B7-D203-4D4C-B618-E2CD521ED0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60C732E0-3A34-419B-8EC7-A50B4B8EBEE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FD83338E-E673-45A1-8091-3938F57D7FE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92D8D422-D0A2-48CF-9E8D-0511BF701C5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DDEF799E-9F23-456E-AF25-A5F85326AE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67AE996-7907-48FE-A3D5-9590DE6F57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1672306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A2FD725-2DC6-4188-8274-191062FCE6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C1F7786-D744-44E1-9098-503D827F690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4B208C67-AE23-414C-B89D-FC87370C7DE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31B1D9DA-C78D-45A5-8B92-37F6DFB2999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849B49DA-585C-4AEE-B8D2-5CF00F5FB3A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44F74F27-FC99-48C1-9B35-48F97891F81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7281C1DD-F8F7-442B-8E99-7B339DA376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DA9F336B-BF37-46E6-8DA6-35DCF354EE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8522601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A634EAC-C675-4C58-8008-863D71BF7D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C1C174ED-2529-440E-998C-0561E485EF8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1597ED3E-4032-4BDB-BE8A-82427A76E4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2987A6B4-FF45-4D72-A60F-B1A5B59AC3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627255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FCC697C-7842-4D80-92B3-11FD4A2589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C58BB3ED-3326-47F1-9847-3CD4BEF2A9F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E8E31FEC-A30F-4C6C-A769-DBAEFFF19C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8319E837-664B-45C5-9DEA-DA9637243B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07542653-EF4B-4C2E-AA87-1E913B168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4585AF98-566C-4D6D-A2E8-2E0E4A5784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8615875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22712A1B-D9F9-44C0-A4D9-25AA83E6F63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554C8200-8DD0-44B8-ABBB-5DED4FA94D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D95BDAF1-C12F-41C4-B136-EC25273320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8045968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3D9686A-E17B-4F5E-8420-3AE1C5E158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AF3ACC7D-B7A1-49CB-930F-F600BEC0D6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7E3D67E9-0BFB-442D-812A-33E80FEA72A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815EC586-CE73-4FC7-B2C9-619B8C56475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8BDA4B7-BB3D-42DB-9E95-A2CF2E1E54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7D67C293-33BF-4785-B71A-9DBD5B7B6A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3533671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AD3EE81-D297-4325-B543-B1CDDDEC8B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4B9BDC40-7C23-4AAE-947A-9B7593F032F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1DC022AC-E39F-4908-99CB-85B620588AA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E972A1AD-E3C8-4EC8-92E2-5691E84AD5F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42096F5-725E-4C95-898C-6ACE5F138D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55548EA9-A530-461F-A185-956FE65247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9422724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058DC8F-CDE9-4C11-BA95-619F57C82B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F4712ACD-B80A-4384-B419-4114BA7FEDC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EA2EAF9-F3DB-41FD-9197-1D2741DBDCF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BFAC292-F14F-40D9-BDF7-7D1994477C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8D34781-B503-4A7B-B260-B419C40C6F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0333096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A450965-658F-4656-8124-E784D422393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FF2A5C9A-D6FB-4DC8-8568-B5E89770EC5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739A779-584C-4F52-B81E-EB06C5096AD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F60B518-8270-4FA4-A4BF-7BFD8D1843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023102D-78F5-441D-950D-88B58ADCA0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5181522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9BA0EDD-FC77-499D-A5CF-24D0268C577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A7EFCC88-F349-475A-894F-75CC4EC0EF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F780193-AD39-4C0A-AA86-EA1C285D51E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09673B1-F880-4939-B4DC-CB18B027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8E287B1-7E0E-42A4-969D-5A258DC7DD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6161058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FBBF67F-3291-4B23-A16E-90D37AA2BB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0AF0E28-CC2F-462A-94A7-244DA64767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6CFB516-644A-4165-9CEA-4B7265353DE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45F628B-539B-40CF-B751-E371B0A67B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FACC2F4-B55E-450D-8EDD-6F5B99711F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8320489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AEB9145-0E56-47B6-92EA-EF9D05C5DE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8E9477E3-4004-40D9-A791-9927026F686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40D97B3-17E5-425B-993F-656A8D67B01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FD63D5E-8306-4E5D-B3C7-2CFC361D0A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EE622A9-52D5-4B99-BF48-5238DD36F8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9402101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B70E901-6D2D-4730-AE7F-199102DF9F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5023EEA-7C43-48F0-90B4-466A27A5226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93FECF61-A8A9-4E6C-A4B0-6B4D9EB2886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1A2F77C-8D07-4CD2-8D30-11B39A49C4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D216A148-6467-404D-8D6E-643CD85D09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A4054C06-91F4-4640-8DD0-214A08B515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3246421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22CA02F-70D5-4084-BBF7-59B03FABAA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A4570560-669A-483D-A56D-56777083AED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15B0F997-4085-454E-9449-79C20341543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C60B0EC1-688A-46F9-85F5-4DE115D0F51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1508EA17-E7BD-4128-B3F8-2DDDE314AD9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CF3610DF-72A4-46C2-9A30-40FEBE032B8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DD888E88-E0C9-4CC9-9C52-1081F3C365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F6D86BE4-D07F-42B3-BF50-BD5123EF27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222663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AB4FA6C-18CF-4549-8033-E092A86A66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EAEAA0B4-9101-47CA-8710-CF5073D670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2D7229B6-3B00-4C31-9D94-5610EF023A6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4D55A381-1F55-4188-B370-90AA6350AA0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AB91CA5E-FA34-492E-9B30-D2D48EF0E63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1D363C7E-DFED-4626-B0F5-54D459E5809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73084B1A-3BE3-4126-A0C6-E060459D3C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FC953B9D-C224-4866-9D45-ACFCEDEAAF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8583152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CBC31D2-AA1B-48A6-AD5C-ABC511801D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861AA370-87FC-4909-A5DF-67A27A9F2BB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C3754FE7-818A-4919-9358-DA52F1CD88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C697764F-E4D1-4062-9489-FE6CD0BEE4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729984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6D102869-D0FE-4441-B0F3-7D59185B08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7970F543-0439-4D7A-8542-C6230DA3BC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9917263A-9D95-4D91-A962-900FB68A94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9942486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49C46F7-77B7-4182-995C-BC45615546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9F537E44-EC00-4A0F-97BC-FEBE5C5F59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26B50A6-6A00-4618-8229-8839813F08F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4CD451A-991A-4CA7-9D7D-087B79FE81D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E4714668-2574-4243-AF77-45A9C0EFCC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9067EDE5-89DF-4C6A-91DE-CF547F0567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4023344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66FEB41-F80B-4DFD-9667-62AA78EFA5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8717BE32-0D1F-41BE-A62F-999517ADD36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9BB9F595-BAE5-47B8-9B8A-94109329BD6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B57B9BA6-478C-4191-AEA2-402D09D4FCB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A77709D8-26A8-4A0B-BF1A-3152E67E13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907A3FE-B290-46C6-BB53-0D63DAA8E5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2811882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70D030D-8E43-4AAB-801F-A9A3248709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75ECE4B-B966-49A7-91FC-2B429E0C735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D87CE76-AB6E-45E6-B0B9-2133D873E63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E227BD6-F4F8-4C72-9E66-64C116C81F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F854D57-3649-41D8-8C6C-E6BA50FC6F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4630683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76C83D8F-369C-45CC-A05C-6C42CBFA480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001B45A0-1A26-42F3-8512-1474DBE3D7B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05919A8-B0B8-4AC8-9C1A-06EB9C28596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FF7F0DF-E179-4702-B1E0-270BD0C819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A191C18-B44A-49BD-B77F-1DA10E7B01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084518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5E562B0-D0E3-430C-A6BE-14A2270AE17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EBE7895C-D6B1-407A-AD3F-6444AAC3434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C0F32C2-1068-4265-B737-A727A8A72DB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07C21BA-66BA-4A13-840B-DC0498B357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962978C-1506-4B43-8B44-CA54A90CFD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8697633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44DC0E7-83CB-4011-BE26-DE71940FCA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C27629D-FD11-49BC-98E9-D8924FD825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7EF2945-3142-4DEC-9877-8676FE81720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5B7A0F4-012F-48CF-86C6-A39171DD11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9D4B327-F156-4D41-8FFE-C522ED36B5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7138642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7B4BBE8-CE88-4DC7-A95B-5A33D6B2CE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CCEE31D-0484-47A2-A35B-803751193C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81A1C41-1E3A-44E1-8CB2-DF072BB5750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01F47FE-4A89-4294-AF28-5DD75CF295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4B7D9BE-8B5C-4AD6-97F2-77B6E375C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8546481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033BA2F-4814-49CF-B948-C0206FBE54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C8C3350-CF8B-4EA0-868D-F836E6554E4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013D3E08-C75A-4E0E-8514-4FC30923879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94DECC0F-8086-4CF4-9914-3EFB83E5581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83A8F1D7-AAED-4379-A1C2-BE148A26F5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2721A88A-3D70-48A6-8708-C70FBA9B04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892811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60AFFEC-E221-4FB3-82E3-89B5397F69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F7DEA3C4-B29B-48D4-A761-8D444466ECF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C3CDA956-8ADF-4845-918F-BA3C591019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F9C2BA94-12B1-46A8-8D78-558A2CB388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3304606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8188CEC-7324-430B-BD08-B9DB30FE5E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EB3779D8-2E68-4F2E-9954-F88D6F08D4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4D350C42-94FE-40AF-94B0-BD80364468F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628A3EBE-5ADA-40C0-8007-DB8FF2BBE57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6E2A4AA4-A86F-4F50-AD21-5E825FE2BB7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24BEDE39-29A6-4409-AE46-349EFE916CE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1A8FC6AD-2486-45BD-917A-60F7E6577E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69E78504-84D7-47EB-8812-694A7E9D14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1572702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FCC3426-280D-40DC-BF24-93EDBB09D4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2FB41AE-508D-4B30-82E9-446C9BC029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517E94C2-64A7-4E68-BC4F-BB58C63602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8CA3C68D-881E-4ED7-AF1C-52253FD53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94280681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3FBB3A52-1F9A-495D-947C-05A20790517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47C37D79-CB4F-4173-8BB6-4FFE57166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A65FA9B2-7FF8-4B13-9556-1DEB2B2EA2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09661964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4511EF5-D9FD-4ECE-BF96-FF8D480F14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0C7A513C-BCDD-43BB-9EAB-03A02D8077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44A46D48-410D-4E1F-BC8E-70049D5970A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ED451872-06FB-4F3E-A745-E91774CA49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4234DCE8-91B0-45D2-B187-AB5B6B23F2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A5976F0-B0B2-4498-84DB-B616AAEB9A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6167908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DA08652-294E-4962-8968-8576A1AB11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EEA0AED0-0AF0-4E28-AFEF-5DEBD1D895A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7738783-1EEB-49F1-9EF5-EF990FC7DD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34773BA-B624-44A6-A0E8-EFD4185BAC1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EA1A379B-C051-4AAE-BF28-72E915EE4F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C73A105-A494-4539-83B7-8EA8DC6BF5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8959789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3BA7881-0EA2-40DE-9917-E28E413CF4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0E1B092-63AA-421E-8137-86E9F126D40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6D6138F-AA7A-4E7F-B225-FECDD35F69A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D7260B0-40F9-495A-8FA9-312B02402C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6AFF596-ECB5-4C4B-9942-7C87B46903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12565760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40E2D838-5C35-4573-835B-65619F0B8A8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DA4B903-F43D-4DC8-8B49-B8797323782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406336D-E75D-4334-ADB3-3EF8678092E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89CD070-4F4F-4993-A838-46D35C0620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0D828D0-5EB6-47F9-AF17-9898A1730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59063358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F53AEC0-DDAB-460A-8BD0-A0AEA93B847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ABD10939-F13D-4276-8A64-D976A90C3D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4AB3F2C-4BF2-4D4E-BCA9-6455FA58EBE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6C389FE-B99D-490F-A17C-05B501D1C1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70703ECA-91DD-40A7-8CBE-15568B8E10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79613990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8149118-25DF-4423-BC4B-99C74B3D5C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9D268BAC-1B8F-4979-BC1E-8DA8032210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85F23F2-6DD8-42FD-A3C4-BD513E65308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67DD987-E4A9-47FD-A1F6-4E3C92774A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7303E1E-6555-422B-A112-F733253913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86617079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1C396A4-8133-4AD7-8E79-9D1F537924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2EE3EAF0-01BC-4590-823B-9A687D5D40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D549F96-5B17-4FE3-9867-356A941BD09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3738EA2-CC45-45B1-A29F-75AA702D05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9F750CA-BF3B-49F6-A614-FE3121D64C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600764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4FCD7032-F6EF-4F41-841D-38E25D10BF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BA70A6C4-93A4-45BB-95BF-29182453E6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D1E86C26-493A-4A4E-B151-B1B58C802B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1750027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3A7FBF2-0E56-4295-9F13-326F2030A8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E9993CC0-7AE4-4113-A252-0C95674F7A4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9C8018E5-9576-468C-9E5A-FE8CE07241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FC479F2B-1EDB-447B-954A-15D0701BC6F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DCE21978-DF10-442D-BEF6-9090B1101D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B15381F7-0A3C-4DDD-B9C7-0A60F468F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70704073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1DDFCFB-A216-4F72-85A0-E303DEBA54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026887A4-3C94-4F58-8640-18FCAA52A96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60F8F593-FCCC-44AA-A65B-67E4468B01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430A8C59-C999-4CA5-A3D7-32B683D843E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C9B03C75-3376-4A14-95A9-E4EF01CDF3A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7DE1AE61-4C4B-427B-8931-8E81BCC8E1B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AABF2C67-B26B-4F7F-B4A2-F2E8EC485C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A431054C-B884-4A7D-A66D-FA5D56D4E0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98606246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E6A57CA-D1FA-4BA5-9D16-505C94A675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C37A38F4-BBB8-434A-8D4A-8538228E2DF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929C4830-ACCC-4A74-A18D-43FD9C5E33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FE5D9F41-4172-4E5D-8FC9-070BD13C7B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14674295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2E0FFA0C-D605-4DCA-9EB3-44C52EC5BA7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BAE28AE2-7AB0-42D2-B4D3-AFE729F29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427719D2-45CB-4672-A61D-6FA51132E4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3306714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B0AED7B-5E9F-468B-B0AB-7B9B554206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D96C7C3E-5E05-4238-B165-15C2F707BE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ED9FBEF5-18B5-48C7-8641-936ABF34DE8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5F877742-FD3D-4168-AF60-05516A3571F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9DB0C690-1D3F-4F45-9E09-B0900DBE7E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7F1EB4C5-FF0F-4BAE-92E3-C06A18F5B2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21643730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676EA33-1CA1-474D-B8ED-B389EF9CB6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4CE8412C-0D20-4877-9881-AC4D1A623C6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EE57573D-8057-44A8-8FC0-D246CCBFD7D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35AED46F-0E4F-460D-9DC1-43A3C46D61B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CD701760-21AC-4769-AEEB-16D94D6219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3470CB80-168B-405B-87F1-A4D509C1D3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23211912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5CE31AA-F75A-4FC3-BB44-AB0707ED50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7B17F126-E71B-4118-B57C-D325F3D533A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B1E542D-25FE-42C2-874B-1B55877482E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95CD4E1-F49A-45E0-B24F-1C52154640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46BFB52-8F21-4AF4-A415-00EC62CEB3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61008491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A0D58E4-3EB6-4097-8451-164F03054A5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380A2E4F-3DAC-41D9-81A5-988C6BE7721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D57E084D-061B-4391-9B8B-B57280E22E4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622CC5CC-138D-465D-A81A-DBE38DAA41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AFBA30C-9BF9-47DE-8D11-30C64AE51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85595096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597806D-EAB9-4613-9151-E08254D8FDE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41F08635-6F1D-4B86-B43D-1A24741085A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C3CCD40-BD34-4529-91E5-2698C7E344A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01FED19-8C45-4DFC-A9B3-BBBA6C780A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4FA4A35-2703-4DA2-88B4-B096C0CE20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93210217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5BA33F2-E623-4E7F-810B-0921B95BA1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CA27FF0-9E04-45C5-BC68-30AAC943DE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3C10C02-4997-4D61-94CC-6214FA4D607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29C8ED1-4505-49BF-BD77-73D7FC11AE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7F7A64CA-FDD2-4D5B-9783-FD2764B0EE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577076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7212EEC-9806-4BCC-B4E6-D99ABA5240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1A4866E-F056-40CB-BA7E-C34BB63487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10498A1-A688-45E6-8550-EC3071B90FA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CAA7A761-3B85-47C9-963D-E138E1271D5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79574061-2217-4D22-8F9B-8723C8D4C7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FC785E12-3466-457C-A23C-8A2A93C0EC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80985512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C27D0EC-FA83-4860-9C53-7414EF7BA2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0F8648A6-C298-445C-B0A8-569C07D2376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BBF30BA-580F-4C96-9A54-67861F9B69C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871CBA3-7F65-486F-B9CB-9BF9026188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C09A8BA-D90B-4E4C-BB8C-F04A466097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82091722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40CD9F0-6BE1-4558-9F50-729252FFCD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A352FD0-9D3A-4318-8A37-175EC6B58A1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D416334B-DD04-473F-8633-B25FA9EBBD5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3888953-EE7A-4EF4-92D9-41C6E4AA30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9154EDF2-156B-4765-94F4-BB96FC09DF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68F7C58-F921-4804-89D7-87CA21A86D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0296028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4377F72-3E5D-4E0E-BDE1-9198A21543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0447395-8B68-4EC0-9B0F-91BA0FB612E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B2CF7061-104C-4BB8-9DCB-DE76E62146B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7B6BA3B7-E1AA-497C-9914-50C3ED81657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1030EB45-BF5D-4876-80BA-434E77F084C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231DBE4F-9324-446B-9E4A-1830D93BBF7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27592CD5-D020-4462-BE29-6816B8A6DB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C125CB20-0A70-4898-8EE5-D670853B07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44715288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323F429-0F89-435B-96DE-27E31133C6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5AB4D98-BF90-40A7-8AD9-4C56670D133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A0B6121E-694F-4F5C-B79F-4BEAF11A1E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6B1DB368-86C3-4D22-B0CC-A15324EA24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25886804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60221DE5-8696-4A23-B11F-D67AE88D661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69599C7D-3AD8-4042-AC8E-8577DB8B51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EBF11BBE-C092-4B73-8FBF-A679857E6E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62149640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A5D1549-3FD1-4134-BEA1-B0175D3119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A0B3BAD3-DF90-427D-BF85-6F7209BFA9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569073A0-56F1-42B7-ADEF-FA031A6208E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5719827-58D2-4159-B9EB-B5B9A81DC98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742388F6-D8DC-4416-A328-EFE485118B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4FF9731E-FBAD-400C-B16A-72E0F8358B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91118591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73503D6-160E-42C4-AB62-8459E8E327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5D534D75-358E-44CB-BD22-2DCFC2107B2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E6B444BD-864A-4E6C-BCA4-A3F24E16485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A309D13-3997-4BB1-9C6F-68A03BDA2C2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DF354E9-41AE-4150-8CBE-071699525B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D5071BC2-8164-41EF-87F9-D4493FA4A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09803354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93B0FE0-61BE-42F8-AF77-EBEAF59CCD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C671535-81B0-4553-BA93-EA8A3A64845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70CB3FE-9C8B-4C52-AE2F-3380D1611AC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0A3682A-4DD0-4328-A99C-D4DED59CBE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44225BC-BEA5-4546-AECF-97E4AC3AEF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2076590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2283E486-5B1A-403F-8A45-E4FAB0C4FD9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32270480-766B-490A-B8C2-881D4BB0ECB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B71124B-A940-49E4-A0EC-CC59DA83FDC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6F01446-DAB9-4CA0-A1E2-C4E7D83EC9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F06735C-169A-4776-826E-5AEAA99FDF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03629716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94C7D27-8BED-4A44-9D31-3099A81D7C2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EBCB996B-AFBD-4DAA-9E89-A57A1F13C82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364DA5E-1E79-44EC-936D-7835F8FDF25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25E7467-913F-4E98-8003-2C37981932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AC379CA0-1590-40B0-947F-B224F1470C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874195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4F016CD-5719-4C60-AC2D-981ABE568A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0F280940-FC98-4C23-AE20-F43477478F1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3CF626D2-3B6F-4437-AB68-65845738064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2958A0E5-7ECD-47B9-8CE8-1CFC401870A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6DAE497D-734B-4969-AC33-A49EAD67F4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1EE0581-2B62-4AEF-8C9D-D52C7A7238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15276183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7F97FE3-329B-4194-B91D-3F2EBB793C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CA08ACC9-8780-419C-9992-A8BA18A394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6253C64-9926-48A4-B377-E5AE9FE39E8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FD16094-9032-4A05-9F95-A65675BE2C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6E8496E-48CD-46D6-AE5B-3704C96BB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73149719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0E926A4-D1A8-4CCC-847B-96874D0476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17086593-BDC1-411A-AB64-34AE5736887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CC0EDD0-FC89-4E98-BA55-BFCAEA562F4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A756D09-C1FA-45F2-8AA8-0BD4685176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CB140EA-510F-4C49-B387-5669AD9AFE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33733483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991DAC1-2772-4493-B10B-B8FAF65C81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B99B01A0-F13D-4A59-B04D-586BD2CDFFA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00879A96-B4DA-4655-92D7-11509792F0F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7BB0C42-1444-4656-B0F7-855EB863A14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B6128D7F-994C-4DF7-A840-948C6A6C51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FE4102A-B277-4E43-AA89-A83FA77349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42435513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F34A999-A168-4559-A962-D4A117E67D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292FA241-D6AA-440D-BB9D-F9C250A3C41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F86EA79F-E5C7-475F-932A-86E4341300A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C96D4F30-C7BE-4CDB-9A27-7DBB48BE3C3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7A68DCAC-383D-4852-8963-26CB5E8A11D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333386B9-11EB-4A1D-ADCB-3BD416BF8F9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93DF633E-2F21-48A4-818C-1EC1B16F11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ADE73FAB-716F-4687-A61D-6C8993F7F6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16403215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7746823-3DDA-45AB-B9CD-999FFBE7D8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599DB440-FA3E-4C80-80AD-BA244E2DAB0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86535943-0839-4111-BA94-682401CA30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634E0A2D-078F-47AA-BE1A-610DDC6048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71738229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C0430A6E-3DE6-4541-8B46-233B4FAC267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EDCCA399-09B5-4694-BD07-283C7DED3D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3F4FF8B0-FC16-4912-A25B-57329C9ECD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63198542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661AE2B-2CEF-47DE-A6A4-56036D54C5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35BA026-B9F5-4FD5-A0DC-9422E97B13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5614BBAB-4AE1-4799-B6FD-D0E25D0D713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7E59D51-B56F-4349-AC3E-4EF2F486051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99ABAFC-AFB7-40FD-940F-78FC61198D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9D6B48C4-BDBF-48FB-9450-24FCFAF2A8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41202231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E8BDBDC-0FEB-4C67-B602-8A9790A766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A97932F6-F380-45C8-A305-94971A913B6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D020F40D-3181-4654-BF02-E98EAE6F09D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490D282F-2FF5-4169-BF89-9053BD58729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CA4D21B6-1C19-482E-A5F3-8437847614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AB36ADA0-21A3-4F78-818B-7EA8675ED5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06312626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5992F84-4837-4A1F-A9C0-86C0DD7F6E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2666F529-6CE2-4B6E-9F78-AEAECC1E74B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980BD98C-4A23-4D18-A479-7AB31B03F63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788006A-41DB-47CD-9F4A-4F63BF4101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CC88BF3-DFF1-45AE-A745-B9D16CDB7A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60932868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86482DC-584C-4F84-8C37-74A1F01E30B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A71CBB60-6465-4869-B2CA-5A8C0F23329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D64DD05-0D13-4C3F-AB7D-00C4092B258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07/10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9528D6F-4778-4C7D-91A0-AB70AD8B9D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B03EF72-78B8-4AB6-8A0B-2F78E9E3AB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753225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13" Type="http://schemas.openxmlformats.org/officeDocument/2006/relationships/image" Target="../media/image14.gif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5" Type="http://schemas.openxmlformats.org/officeDocument/2006/relationships/image" Target="../media/image16.png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Relationship Id="rId14" Type="http://schemas.openxmlformats.org/officeDocument/2006/relationships/image" Target="../media/image15.wmf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8.xml"/><Relationship Id="rId13" Type="http://schemas.openxmlformats.org/officeDocument/2006/relationships/image" Target="../media/image14.gif"/><Relationship Id="rId3" Type="http://schemas.openxmlformats.org/officeDocument/2006/relationships/slideLayout" Target="../slideLayouts/slideLayout113.xml"/><Relationship Id="rId7" Type="http://schemas.openxmlformats.org/officeDocument/2006/relationships/slideLayout" Target="../slideLayouts/slideLayout117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2.xml"/><Relationship Id="rId1" Type="http://schemas.openxmlformats.org/officeDocument/2006/relationships/slideLayout" Target="../slideLayouts/slideLayout111.xml"/><Relationship Id="rId6" Type="http://schemas.openxmlformats.org/officeDocument/2006/relationships/slideLayout" Target="../slideLayouts/slideLayout116.xml"/><Relationship Id="rId11" Type="http://schemas.openxmlformats.org/officeDocument/2006/relationships/slideLayout" Target="../slideLayouts/slideLayout121.xml"/><Relationship Id="rId5" Type="http://schemas.openxmlformats.org/officeDocument/2006/relationships/slideLayout" Target="../slideLayouts/slideLayout115.xml"/><Relationship Id="rId10" Type="http://schemas.openxmlformats.org/officeDocument/2006/relationships/slideLayout" Target="../slideLayouts/slideLayout120.xml"/><Relationship Id="rId4" Type="http://schemas.openxmlformats.org/officeDocument/2006/relationships/slideLayout" Target="../slideLayouts/slideLayout114.xml"/><Relationship Id="rId9" Type="http://schemas.openxmlformats.org/officeDocument/2006/relationships/slideLayout" Target="../slideLayouts/slideLayout119.xml"/><Relationship Id="rId14" Type="http://schemas.openxmlformats.org/officeDocument/2006/relationships/image" Target="../media/image17.png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9.xml"/><Relationship Id="rId3" Type="http://schemas.openxmlformats.org/officeDocument/2006/relationships/slideLayout" Target="../slideLayouts/slideLayout124.xml"/><Relationship Id="rId7" Type="http://schemas.openxmlformats.org/officeDocument/2006/relationships/slideLayout" Target="../slideLayouts/slideLayout128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3.xml"/><Relationship Id="rId1" Type="http://schemas.openxmlformats.org/officeDocument/2006/relationships/slideLayout" Target="../slideLayouts/slideLayout122.xml"/><Relationship Id="rId6" Type="http://schemas.openxmlformats.org/officeDocument/2006/relationships/slideLayout" Target="../slideLayouts/slideLayout127.xml"/><Relationship Id="rId11" Type="http://schemas.openxmlformats.org/officeDocument/2006/relationships/slideLayout" Target="../slideLayouts/slideLayout132.xml"/><Relationship Id="rId5" Type="http://schemas.openxmlformats.org/officeDocument/2006/relationships/slideLayout" Target="../slideLayouts/slideLayout126.xml"/><Relationship Id="rId10" Type="http://schemas.openxmlformats.org/officeDocument/2006/relationships/slideLayout" Target="../slideLayouts/slideLayout131.xml"/><Relationship Id="rId4" Type="http://schemas.openxmlformats.org/officeDocument/2006/relationships/slideLayout" Target="../slideLayouts/slideLayout125.xml"/><Relationship Id="rId9" Type="http://schemas.openxmlformats.org/officeDocument/2006/relationships/slideLayout" Target="../slideLayouts/slideLayout130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2.png"/><Relationship Id="rId18" Type="http://schemas.openxmlformats.org/officeDocument/2006/relationships/image" Target="../media/image7.gif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17" Type="http://schemas.openxmlformats.org/officeDocument/2006/relationships/image" Target="../media/image6.gif"/><Relationship Id="rId2" Type="http://schemas.openxmlformats.org/officeDocument/2006/relationships/slideLayout" Target="../slideLayouts/slideLayout24.xml"/><Relationship Id="rId16" Type="http://schemas.openxmlformats.org/officeDocument/2006/relationships/image" Target="../media/image5.gif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image" Target="../media/image4.gif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image" Target="../media/image3.gif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8.jpe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image" Target="../media/image9.png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image" Target="../media/image10.jpeg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13" Type="http://schemas.openxmlformats.org/officeDocument/2006/relationships/image" Target="../media/image11.jpeg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13" Type="http://schemas.openxmlformats.org/officeDocument/2006/relationships/image" Target="../media/image12.jpg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13" Type="http://schemas.openxmlformats.org/officeDocument/2006/relationships/image" Target="../media/image13.jpg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599964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8;p3">
            <a:extLst>
              <a:ext uri="{FF2B5EF4-FFF2-40B4-BE49-F238E27FC236}">
                <a16:creationId xmlns:a16="http://schemas.microsoft.com/office/drawing/2014/main" id="{59115894-669D-4D6B-9498-5D1F17800591}"/>
              </a:ext>
            </a:extLst>
          </p:cNvPr>
          <p:cNvSpPr/>
          <p:nvPr userDrawn="1"/>
        </p:nvSpPr>
        <p:spPr>
          <a:xfrm>
            <a:off x="43544" y="54428"/>
            <a:ext cx="12104914" cy="6738258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8" name="Group 1">
            <a:extLst>
              <a:ext uri="{FF2B5EF4-FFF2-40B4-BE49-F238E27FC236}">
                <a16:creationId xmlns:a16="http://schemas.microsoft.com/office/drawing/2014/main" id="{C1FC985A-BDE8-4A05-BB60-FE67A1A64A11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914400"/>
            <a:ext cx="12090400" cy="5943600"/>
            <a:chOff x="-136506" y="-115873"/>
            <a:chExt cx="9144000" cy="6813550"/>
          </a:xfrm>
        </p:grpSpPr>
        <p:pic>
          <p:nvPicPr>
            <p:cNvPr id="9" name="Picture 4" descr="hinh">
              <a:extLst>
                <a:ext uri="{FF2B5EF4-FFF2-40B4-BE49-F238E27FC236}">
                  <a16:creationId xmlns:a16="http://schemas.microsoft.com/office/drawing/2014/main" id="{F49D4FE3-FF58-45EF-84D9-8FCAB4CF4921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36506" y="-115873"/>
              <a:ext cx="9144000" cy="6813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21" descr="j0232133">
              <a:extLst>
                <a:ext uri="{FF2B5EF4-FFF2-40B4-BE49-F238E27FC236}">
                  <a16:creationId xmlns:a16="http://schemas.microsoft.com/office/drawing/2014/main" id="{E0FA9359-CB2B-4B43-A7D5-BDCA4BC6FE1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5763" y="5075238"/>
              <a:ext cx="1358900" cy="1409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1" name="Picture 14">
            <a:extLst>
              <a:ext uri="{FF2B5EF4-FFF2-40B4-BE49-F238E27FC236}">
                <a16:creationId xmlns:a16="http://schemas.microsoft.com/office/drawing/2014/main" id="{7F4516A7-8458-49F6-B241-E38EAE8D76DD}"/>
              </a:ext>
            </a:extLst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2783417" y="0"/>
            <a:ext cx="6845300" cy="955675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18009932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 descr="hinh">
            <a:extLst>
              <a:ext uri="{FF2B5EF4-FFF2-40B4-BE49-F238E27FC236}">
                <a16:creationId xmlns:a16="http://schemas.microsoft.com/office/drawing/2014/main" id="{77EE8823-672B-4B39-A76C-2E40DCCB7BA3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06824"/>
            <a:ext cx="12192000" cy="5745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>
            <a:extLst>
              <a:ext uri="{FF2B5EF4-FFF2-40B4-BE49-F238E27FC236}">
                <a16:creationId xmlns:a16="http://schemas.microsoft.com/office/drawing/2014/main" id="{67C569DB-7D18-4B62-877E-48673535F1D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5213" y="4760576"/>
            <a:ext cx="33782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Google Shape;18;p3">
            <a:extLst>
              <a:ext uri="{FF2B5EF4-FFF2-40B4-BE49-F238E27FC236}">
                <a16:creationId xmlns:a16="http://schemas.microsoft.com/office/drawing/2014/main" id="{5B9C5C71-48E5-42E4-94A3-58BC9FD006B4}"/>
              </a:ext>
            </a:extLst>
          </p:cNvPr>
          <p:cNvSpPr/>
          <p:nvPr userDrawn="1"/>
        </p:nvSpPr>
        <p:spPr>
          <a:xfrm>
            <a:off x="43544" y="54428"/>
            <a:ext cx="12104914" cy="6738258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549611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224B35F-4017-450E-85A6-5D040EEC3AD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59292F-C6E9-4D9F-85E3-F5B08E9D341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010361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9" r:id="rId1"/>
    <p:sldLayoutId id="2147483800" r:id="rId2"/>
    <p:sldLayoutId id="2147483801" r:id="rId3"/>
    <p:sldLayoutId id="2147483802" r:id="rId4"/>
    <p:sldLayoutId id="2147483803" r:id="rId5"/>
    <p:sldLayoutId id="2147483804" r:id="rId6"/>
    <p:sldLayoutId id="2147483805" r:id="rId7"/>
    <p:sldLayoutId id="2147483806" r:id="rId8"/>
    <p:sldLayoutId id="2147483807" r:id="rId9"/>
    <p:sldLayoutId id="2147483808" r:id="rId10"/>
    <p:sldLayoutId id="214748380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255768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5" descr="1133426gsfxbpjp44">
            <a:extLst>
              <a:ext uri="{FF2B5EF4-FFF2-40B4-BE49-F238E27FC236}">
                <a16:creationId xmlns:a16="http://schemas.microsoft.com/office/drawing/2014/main" id="{2D306DAA-E5D2-40C6-ACD5-512C5C7C81BC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79522" y="2924944"/>
            <a:ext cx="565150" cy="3563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1133426gsfxbpjp44">
            <a:extLst>
              <a:ext uri="{FF2B5EF4-FFF2-40B4-BE49-F238E27FC236}">
                <a16:creationId xmlns:a16="http://schemas.microsoft.com/office/drawing/2014/main" id="{7C96E071-A310-42A5-89B4-B2651D8688F2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28" y="230189"/>
            <a:ext cx="566738" cy="306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2" descr="1707962tj3hg7yh59">
            <a:extLst>
              <a:ext uri="{FF2B5EF4-FFF2-40B4-BE49-F238E27FC236}">
                <a16:creationId xmlns:a16="http://schemas.microsoft.com/office/drawing/2014/main" id="{42E4D3BE-E5E5-4DCD-BAE8-D59D2363DFE6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1116758" y="1279451"/>
            <a:ext cx="1714500" cy="298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8" descr="1181071cimzwdep76">
            <a:extLst>
              <a:ext uri="{FF2B5EF4-FFF2-40B4-BE49-F238E27FC236}">
                <a16:creationId xmlns:a16="http://schemas.microsoft.com/office/drawing/2014/main" id="{BBCF5391-125F-4DF3-9A58-F811572B672D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4750" y="36512"/>
            <a:ext cx="85725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8" descr="1181071cimzwdep76">
            <a:extLst>
              <a:ext uri="{FF2B5EF4-FFF2-40B4-BE49-F238E27FC236}">
                <a16:creationId xmlns:a16="http://schemas.microsoft.com/office/drawing/2014/main" id="{E64C8FB2-51E0-4D40-AAFA-DB688AD9267F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569" y="2924944"/>
            <a:ext cx="85725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0" descr="1228827kvwbhhiily">
            <a:extLst>
              <a:ext uri="{FF2B5EF4-FFF2-40B4-BE49-F238E27FC236}">
                <a16:creationId xmlns:a16="http://schemas.microsoft.com/office/drawing/2014/main" id="{7DC4422F-5A87-47AA-A081-F41208F7D8CE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234363" y="-777875"/>
            <a:ext cx="762000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6">
            <a:extLst>
              <a:ext uri="{FF2B5EF4-FFF2-40B4-BE49-F238E27FC236}">
                <a16:creationId xmlns:a16="http://schemas.microsoft.com/office/drawing/2014/main" id="{4E3C1B13-E7AE-42C3-A148-84E5F04F5E0A}"/>
              </a:ext>
            </a:extLst>
          </p:cNvPr>
          <p:cNvSpPr/>
          <p:nvPr userDrawn="1"/>
        </p:nvSpPr>
        <p:spPr>
          <a:xfrm>
            <a:off x="4630739" y="5313364"/>
            <a:ext cx="84137" cy="603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14" name="Picture 4">
            <a:extLst>
              <a:ext uri="{FF2B5EF4-FFF2-40B4-BE49-F238E27FC236}">
                <a16:creationId xmlns:a16="http://schemas.microsoft.com/office/drawing/2014/main" id="{86446CFC-93FF-4E9D-85CB-946FD8ECAAF1}"/>
              </a:ext>
            </a:extLst>
          </p:cNvPr>
          <p:cNvPicPr>
            <a:picLocks noChangeAspect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1" y="0"/>
            <a:ext cx="4740275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62848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Bộ trò chơi khởi động phá băng - BTN HTTL An Trung">
            <a:extLst>
              <a:ext uri="{FF2B5EF4-FFF2-40B4-BE49-F238E27FC236}">
                <a16:creationId xmlns:a16="http://schemas.microsoft.com/office/drawing/2014/main" id="{3E074F03-8A28-4389-89A9-C890C273BB1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clrChange>
              <a:clrFrom>
                <a:srgbClr val="FEFBEA"/>
              </a:clrFrom>
              <a:clrTo>
                <a:srgbClr val="FEFBE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6632" y="0"/>
            <a:ext cx="8578735" cy="5814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3">
            <a:extLst>
              <a:ext uri="{FF2B5EF4-FFF2-40B4-BE49-F238E27FC236}">
                <a16:creationId xmlns:a16="http://schemas.microsoft.com/office/drawing/2014/main" id="{D64B406D-93A5-474C-A80C-F82A5489A53C}"/>
              </a:ext>
            </a:extLst>
          </p:cNvPr>
          <p:cNvSpPr/>
          <p:nvPr userDrawn="1"/>
        </p:nvSpPr>
        <p:spPr>
          <a:xfrm>
            <a:off x="4245637" y="5657671"/>
            <a:ext cx="4006225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7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72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14167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>
            <a:extLst>
              <a:ext uri="{FF2B5EF4-FFF2-40B4-BE49-F238E27FC236}">
                <a16:creationId xmlns:a16="http://schemas.microsoft.com/office/drawing/2014/main" id="{4DF4AE69-609A-4640-9847-A4D1362C344D}"/>
              </a:ext>
            </a:extLst>
          </p:cNvPr>
          <p:cNvSpPr/>
          <p:nvPr userDrawn="1"/>
        </p:nvSpPr>
        <p:spPr>
          <a:xfrm>
            <a:off x="3439507" y="3121299"/>
            <a:ext cx="4878260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</a:t>
            </a:r>
            <a:endParaRPr lang="en-US" sz="72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8654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>
            <a:extLst>
              <a:ext uri="{FF2B5EF4-FFF2-40B4-BE49-F238E27FC236}">
                <a16:creationId xmlns:a16="http://schemas.microsoft.com/office/drawing/2014/main" id="{D533A062-C49C-4433-A712-37282C8CE60E}"/>
              </a:ext>
            </a:extLst>
          </p:cNvPr>
          <p:cNvSpPr/>
          <p:nvPr userDrawn="1"/>
        </p:nvSpPr>
        <p:spPr>
          <a:xfrm>
            <a:off x="4018988" y="5311833"/>
            <a:ext cx="415402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pic>
        <p:nvPicPr>
          <p:cNvPr id="8" name="Picture 2" descr="Cậu Bé Và Cô Gái đọc Những Cuốn Sách-vector Misc-miễn Phí Vector Miễn Phí  Tải Về">
            <a:extLst>
              <a:ext uri="{FF2B5EF4-FFF2-40B4-BE49-F238E27FC236}">
                <a16:creationId xmlns:a16="http://schemas.microsoft.com/office/drawing/2014/main" id="{80A00CC9-2EB7-43CD-8613-989D4D29E9DD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1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53" b="8932"/>
          <a:stretch/>
        </p:blipFill>
        <p:spPr bwMode="auto">
          <a:xfrm>
            <a:off x="2169851" y="0"/>
            <a:ext cx="7852297" cy="53118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2293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>
            <a:extLst>
              <a:ext uri="{FF2B5EF4-FFF2-40B4-BE49-F238E27FC236}">
                <a16:creationId xmlns:a16="http://schemas.microsoft.com/office/drawing/2014/main" id="{F494B6D6-FAA0-4DC7-9511-8CB301D2995B}"/>
              </a:ext>
            </a:extLst>
          </p:cNvPr>
          <p:cNvSpPr/>
          <p:nvPr userDrawn="1"/>
        </p:nvSpPr>
        <p:spPr>
          <a:xfrm>
            <a:off x="4190266" y="5653977"/>
            <a:ext cx="389722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pic>
        <p:nvPicPr>
          <p:cNvPr id="8" name="Picture 4" descr="5 tuyệt chiêu luyện nói tiếng Anh cho học sinh tiểu học">
            <a:extLst>
              <a:ext uri="{FF2B5EF4-FFF2-40B4-BE49-F238E27FC236}">
                <a16:creationId xmlns:a16="http://schemas.microsoft.com/office/drawing/2014/main" id="{B56C9370-43D5-4B64-A3F2-0C3F1697D59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978" y="0"/>
            <a:ext cx="10740044" cy="5620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581466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>
            <a:extLst>
              <a:ext uri="{FF2B5EF4-FFF2-40B4-BE49-F238E27FC236}">
                <a16:creationId xmlns:a16="http://schemas.microsoft.com/office/drawing/2014/main" id="{C511B4BF-9FAE-4002-B663-5ECEE1E7C891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18365"/>
            <a:ext cx="12193098" cy="6858000"/>
          </a:xfrm>
          <a:prstGeom prst="rect">
            <a:avLst/>
          </a:prstGeom>
        </p:spPr>
      </p:pic>
      <p:sp>
        <p:nvSpPr>
          <p:cNvPr id="8" name="Rectangle 4">
            <a:extLst>
              <a:ext uri="{FF2B5EF4-FFF2-40B4-BE49-F238E27FC236}">
                <a16:creationId xmlns:a16="http://schemas.microsoft.com/office/drawing/2014/main" id="{06AD14FC-23F0-4EAB-9724-700B95340C72}"/>
              </a:ext>
            </a:extLst>
          </p:cNvPr>
          <p:cNvSpPr/>
          <p:nvPr userDrawn="1"/>
        </p:nvSpPr>
        <p:spPr>
          <a:xfrm>
            <a:off x="2656597" y="1811319"/>
            <a:ext cx="687880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kern="1200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2"/>
                </a:solidFill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NHÓM</a:t>
            </a:r>
          </a:p>
        </p:txBody>
      </p:sp>
    </p:spTree>
    <p:extLst>
      <p:ext uri="{BB962C8B-B14F-4D97-AF65-F5344CB8AC3E}">
        <p14:creationId xmlns:p14="http://schemas.microsoft.com/office/powerpoint/2010/main" val="32810050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">
            <a:extLst>
              <a:ext uri="{FF2B5EF4-FFF2-40B4-BE49-F238E27FC236}">
                <a16:creationId xmlns:a16="http://schemas.microsoft.com/office/drawing/2014/main" id="{ECAE7CEE-5916-4C8D-8AF1-A7B855CC1B02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77" y="2424"/>
            <a:ext cx="12165936" cy="681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04688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7" Type="http://schemas.openxmlformats.org/officeDocument/2006/relationships/image" Target="../media/image7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6.gif"/><Relationship Id="rId5" Type="http://schemas.openxmlformats.org/officeDocument/2006/relationships/image" Target="../media/image5.gif"/><Relationship Id="rId4" Type="http://schemas.openxmlformats.org/officeDocument/2006/relationships/image" Target="../media/image4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video" Target="../media/media1.mp4"/><Relationship Id="rId7" Type="http://schemas.openxmlformats.org/officeDocument/2006/relationships/image" Target="../media/image44.png"/><Relationship Id="rId12" Type="http://schemas.openxmlformats.org/officeDocument/2006/relationships/image" Target="../media/image42.wmf"/><Relationship Id="rId2" Type="http://schemas.microsoft.com/office/2007/relationships/media" Target="../media/media1.mp4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png"/><Relationship Id="rId11" Type="http://schemas.openxmlformats.org/officeDocument/2006/relationships/oleObject" Target="../embeddings/oleObject8.bin"/><Relationship Id="rId5" Type="http://schemas.openxmlformats.org/officeDocument/2006/relationships/image" Target="../media/image360.png"/><Relationship Id="rId10" Type="http://schemas.openxmlformats.org/officeDocument/2006/relationships/image" Target="../media/image41.wmf"/><Relationship Id="rId4" Type="http://schemas.openxmlformats.org/officeDocument/2006/relationships/slideLayout" Target="../slideLayouts/slideLayout1.xml"/><Relationship Id="rId9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video" Target="../media/media2.mp4"/><Relationship Id="rId7" Type="http://schemas.openxmlformats.org/officeDocument/2006/relationships/oleObject" Target="../embeddings/oleObject9.bin"/><Relationship Id="rId12" Type="http://schemas.openxmlformats.org/officeDocument/2006/relationships/image" Target="../media/image48.wmf"/><Relationship Id="rId2" Type="http://schemas.microsoft.com/office/2007/relationships/media" Target="../media/media2.mp4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png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49.png"/><Relationship Id="rId10" Type="http://schemas.openxmlformats.org/officeDocument/2006/relationships/image" Target="../media/image47.wmf"/><Relationship Id="rId4" Type="http://schemas.openxmlformats.org/officeDocument/2006/relationships/slideLayout" Target="../slideLayouts/slideLayout1.xml"/><Relationship Id="rId9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53.wmf"/><Relationship Id="rId3" Type="http://schemas.openxmlformats.org/officeDocument/2006/relationships/image" Target="../media/image470.png"/><Relationship Id="rId7" Type="http://schemas.openxmlformats.org/officeDocument/2006/relationships/image" Target="../media/image520.png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0.png"/><Relationship Id="rId11" Type="http://schemas.openxmlformats.org/officeDocument/2006/relationships/image" Target="../media/image52.wmf"/><Relationship Id="rId5" Type="http://schemas.openxmlformats.org/officeDocument/2006/relationships/image" Target="../media/image500.png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490.png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1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57.png"/><Relationship Id="rId4" Type="http://schemas.openxmlformats.org/officeDocument/2006/relationships/image" Target="../media/image56.png"/><Relationship Id="rId9" Type="http://schemas.openxmlformats.org/officeDocument/2006/relationships/image" Target="../media/image5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0.png"/><Relationship Id="rId3" Type="http://schemas.openxmlformats.org/officeDocument/2006/relationships/video" Target="../media/media1.mp4"/><Relationship Id="rId7" Type="http://schemas.openxmlformats.org/officeDocument/2006/relationships/image" Target="../media/image58.emf"/><Relationship Id="rId2" Type="http://schemas.microsoft.com/office/2007/relationships/media" Target="../media/media1.mp4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8.bin"/><Relationship Id="rId5" Type="http://schemas.openxmlformats.org/officeDocument/2006/relationships/notesSlide" Target="../notesSlides/notesSlide6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4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5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gif"/><Relationship Id="rId3" Type="http://schemas.openxmlformats.org/officeDocument/2006/relationships/image" Target="../media/image18.gif"/><Relationship Id="rId7" Type="http://schemas.openxmlformats.org/officeDocument/2006/relationships/image" Target="../media/image22.gif"/><Relationship Id="rId2" Type="http://schemas.openxmlformats.org/officeDocument/2006/relationships/hyperlink" Target="Package%20-%20tro%20choi/tro%20choi.exe" TargetMode="External"/><Relationship Id="rId1" Type="http://schemas.openxmlformats.org/officeDocument/2006/relationships/slideLayout" Target="../slideLayouts/slideLayout123.xml"/><Relationship Id="rId6" Type="http://schemas.openxmlformats.org/officeDocument/2006/relationships/image" Target="../media/image21.gif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61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4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95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1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95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67.png"/><Relationship Id="rId7" Type="http://schemas.openxmlformats.org/officeDocument/2006/relationships/image" Target="../media/image71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95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10" Type="http://schemas.openxmlformats.org/officeDocument/2006/relationships/image" Target="../media/image74.png"/><Relationship Id="rId4" Type="http://schemas.openxmlformats.org/officeDocument/2006/relationships/image" Target="../media/image68.png"/><Relationship Id="rId9" Type="http://schemas.openxmlformats.org/officeDocument/2006/relationships/image" Target="../media/image7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audio" Target="../media/audio3.wav"/><Relationship Id="rId5" Type="http://schemas.openxmlformats.org/officeDocument/2006/relationships/audio" Target="../media/audio2.wav"/><Relationship Id="rId10" Type="http://schemas.openxmlformats.org/officeDocument/2006/relationships/image" Target="../media/image24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audio" Target="../media/audio3.wav"/><Relationship Id="rId5" Type="http://schemas.openxmlformats.org/officeDocument/2006/relationships/audio" Target="../media/audio2.wav"/><Relationship Id="rId10" Type="http://schemas.openxmlformats.org/officeDocument/2006/relationships/image" Target="../media/image26.png"/><Relationship Id="rId4" Type="http://schemas.openxmlformats.org/officeDocument/2006/relationships/audio" Target="../media/audio1.wav"/><Relationship Id="rId9" Type="http://schemas.openxmlformats.org/officeDocument/2006/relationships/image" Target="../media/image2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audio" Target="../media/audio3.wav"/><Relationship Id="rId5" Type="http://schemas.openxmlformats.org/officeDocument/2006/relationships/audio" Target="../media/audio2.wav"/><Relationship Id="rId10" Type="http://schemas.openxmlformats.org/officeDocument/2006/relationships/image" Target="../media/image28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audio" Target="../media/audio3.wav"/><Relationship Id="rId5" Type="http://schemas.openxmlformats.org/officeDocument/2006/relationships/audio" Target="../media/audio2.wav"/><Relationship Id="rId10" Type="http://schemas.openxmlformats.org/officeDocument/2006/relationships/image" Target="../media/image29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OPL20U25GSXzBJYl68kk8uQGfFKzs7yb1M4KJWUiLk6ZEvGF+qCIPSnY57AbBFCvTW$100.22.04$4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10E6CF2-ACAB-4585-B1E5-047EE679B6B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79522" y="2924944"/>
            <a:ext cx="565150" cy="3563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5" descr="OPL20U25GSXzBJYl68kk8uQGfFKzs7yb1M4KJWUiLk6ZEvGF+qCIPSnY57AbBFCvTW$100.22.04$4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EFF5396-AA59-418E-B34F-30CDCA72905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28" y="230189"/>
            <a:ext cx="566738" cy="306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2" descr="OPL20U25GSXzBJYl68kk8uQGfFKzs7yb1M4KJWUiLk6ZEvGF+qCIPSnY57AbBFCvTW$100.22.04$4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E9A3396-C74C-4B98-9A5E-4DB224C3707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1116758" y="1279451"/>
            <a:ext cx="1714500" cy="298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8" descr="OPL20U25GSXzBJYl68kk8uQGfFKzs7yb1M4KJWUiLk6ZEvGF+qCIPSnY57AbBFCvTW$100.22.04$4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219D9DF-CA71-4C88-8AA1-8EDC8801FBF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4750" y="36512"/>
            <a:ext cx="85725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8" descr="OPL20U25GSXzBJYl68kk8uQGfFKzs7yb1M4KJWUiLk6ZEvGF+qCIPSnY57AbBFCvTW$100.22.04$4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6A86C2A-936D-4F20-A2BA-080902E3C14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569" y="2924944"/>
            <a:ext cx="85725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0" descr="OPL20U25GSXzBJYl68kk8uQGfFKzs7yb1M4KJWUiLk6ZEvGF+qCIPSnY57AbBFCvTW$100.22.04$4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4AF4A43-59E6-42EC-B471-82BF8C59239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234363" y="-777875"/>
            <a:ext cx="762000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3" descr="OPL20U25GSXzBJYl68kk8uQGfFKzs7yb1M4KJWUiLk6ZEvGF+qCIPSnY57AbBFCvTW$100.22.04$4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C8756FD-2D2A-423D-AD8F-39CE3C5C674F}"/>
              </a:ext>
            </a:extLst>
          </p:cNvPr>
          <p:cNvSpPr/>
          <p:nvPr/>
        </p:nvSpPr>
        <p:spPr>
          <a:xfrm>
            <a:off x="1809720" y="1285861"/>
            <a:ext cx="8501122" cy="2308324"/>
          </a:xfrm>
          <a:prstGeom prst="rect">
            <a:avLst/>
          </a:prstGeom>
        </p:spPr>
        <p:txBody>
          <a:bodyPr>
            <a:spAutoFit/>
            <a:scene3d>
              <a:camera prst="orthographicFront"/>
              <a:lightRig rig="threePt" dir="t"/>
            </a:scene3d>
            <a:sp3d extrusionH="57150">
              <a:bevelT w="38100" h="38100" prst="angle"/>
            </a:sp3d>
          </a:bodyPr>
          <a:lstStyle/>
          <a:p>
            <a:pPr algn="ctr">
              <a:defRPr/>
            </a:pPr>
            <a:r>
              <a:rPr lang="vi-VN" sz="3200" b="1" dirty="0">
                <a:ln w="12700">
                  <a:solidFill>
                    <a:srgbClr val="C0504D">
                      <a:lumMod val="75000"/>
                    </a:srgbClr>
                  </a:solidFill>
                  <a:prstDash val="solid"/>
                </a:ln>
                <a:solidFill>
                  <a:srgbClr val="0000EE"/>
                </a:solidFill>
                <a:latin typeface="Times New Roman" panose="02020603050405020304" pitchFamily="18" charset="0"/>
              </a:rPr>
              <a:t>CHÀO MỪNG QUÝ THẦY CÔ GIÁO</a:t>
            </a:r>
            <a:endParaRPr lang="en-US" sz="3200" b="1" dirty="0">
              <a:ln w="12700">
                <a:solidFill>
                  <a:srgbClr val="C0504D">
                    <a:lumMod val="75000"/>
                  </a:srgbClr>
                </a:solidFill>
                <a:prstDash val="solid"/>
              </a:ln>
              <a:solidFill>
                <a:srgbClr val="0000EE"/>
              </a:solidFill>
              <a:latin typeface="Times New Roman" panose="02020603050405020304" pitchFamily="18" charset="0"/>
            </a:endParaRPr>
          </a:p>
          <a:p>
            <a:pPr algn="ctr">
              <a:defRPr/>
            </a:pPr>
            <a:r>
              <a:rPr lang="vi-VN" sz="3200" b="1" dirty="0">
                <a:ln w="12700">
                  <a:solidFill>
                    <a:srgbClr val="C0504D">
                      <a:lumMod val="75000"/>
                    </a:srgbClr>
                  </a:solidFill>
                  <a:prstDash val="solid"/>
                </a:ln>
                <a:solidFill>
                  <a:srgbClr val="0000EE"/>
                </a:solidFill>
                <a:latin typeface="Times New Roman" panose="02020603050405020304" pitchFamily="18" charset="0"/>
              </a:rPr>
              <a:t> VỀ DỰ GIỜ LỚP </a:t>
            </a:r>
            <a:r>
              <a:rPr lang="en-US" sz="3200" b="1" dirty="0" smtClean="0">
                <a:ln w="12700">
                  <a:solidFill>
                    <a:srgbClr val="C0504D">
                      <a:lumMod val="75000"/>
                    </a:srgbClr>
                  </a:solidFill>
                  <a:prstDash val="solid"/>
                </a:ln>
                <a:solidFill>
                  <a:srgbClr val="0000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C</a:t>
            </a:r>
            <a:endParaRPr lang="en-US" sz="3200" b="1" dirty="0">
              <a:ln w="12700">
                <a:solidFill>
                  <a:srgbClr val="C0504D">
                    <a:lumMod val="75000"/>
                  </a:srgbClr>
                </a:solidFill>
                <a:prstDash val="solid"/>
              </a:ln>
              <a:solidFill>
                <a:srgbClr val="0000E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defRPr/>
            </a:pPr>
            <a:r>
              <a:rPr lang="en-US" sz="3200" b="1" dirty="0">
                <a:ln w="12700">
                  <a:solidFill>
                    <a:srgbClr val="C0504D">
                      <a:lumMod val="75000"/>
                    </a:srgbClr>
                  </a:solidFill>
                  <a:prstDash val="solid"/>
                </a:ln>
                <a:solidFill>
                  <a:srgbClr val="0000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TT BẦN YÊN NHÂN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US" altLang="vi-VN" sz="3200" b="1" dirty="0">
                <a:solidFill>
                  <a:srgbClr val="0033CC"/>
                </a:solidFill>
                <a:latin typeface="Times New Roman" pitchFamily="18" charset="0"/>
                <a:cs typeface="Arial" charset="0"/>
              </a:rPr>
              <a:t>MÔN: TOÁN ĐẠI</a:t>
            </a:r>
            <a:endParaRPr lang="en-US" altLang="vi-VN" sz="3200" b="1" dirty="0">
              <a:solidFill>
                <a:schemeClr val="accent5">
                  <a:lumMod val="50000"/>
                </a:schemeClr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9" name="Oval 6" descr="OPL20U25GSXzBJYl68kk8uQGfFKzs7yb1M4KJWUiLk6ZEvGF+qCIPSnY57AbBFCvTW$100.22.04$4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CEC4684-5998-4D84-AC07-19A94A8E7655}"/>
              </a:ext>
            </a:extLst>
          </p:cNvPr>
          <p:cNvSpPr/>
          <p:nvPr/>
        </p:nvSpPr>
        <p:spPr>
          <a:xfrm>
            <a:off x="4630739" y="5313364"/>
            <a:ext cx="84137" cy="603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10" name="Picture 4" descr="OPL20U25GSXzBJYl68kk8uQGfFKzs7yb1M4KJWUiLk6ZEvGF+qCIPSnY57AbBFCvTW$100.22.04$4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36A5CAA-2539-40D8-9293-FDC2749E6E6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1" y="0"/>
            <a:ext cx="4740275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7138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 descr="OPL20U25GSXzBJYl68kk8uQGfFKzs7yb1M4KJWUiLk6ZEvGF+qCIPSnY57AbBFCvTW$100.22.04$4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736D542-09DA-4A9F-9C8C-DA318D3AB632}"/>
              </a:ext>
            </a:extLst>
          </p:cNvPr>
          <p:cNvSpPr txBox="1">
            <a:spLocks/>
          </p:cNvSpPr>
          <p:nvPr/>
        </p:nvSpPr>
        <p:spPr>
          <a:xfrm>
            <a:off x="128847" y="1087401"/>
            <a:ext cx="11910753" cy="477659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)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ự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é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Hộp Văn bản 3" descr="OPL20U25GSXzBJYl68kk8uQGfFKzs7yb1M4KJWUiLk6ZEvGF+qCIPSnY57AbBFCvTW$100.22.04$4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587853"/>
          </a:xfrm>
          <a:prstGeom prst="rect">
            <a:avLst/>
          </a:prstGeom>
          <a:solidFill>
            <a:schemeClr val="accent5">
              <a:lumMod val="75000"/>
            </a:schemeClr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 9: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THỨ  TỰ THỰC HIỆN CÁC PHÉP TÍNH – QUY TẮC CHUYỂN VẾ (TIẾT 1)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UTM Swiss Condensed" panose="02000500000000000000" pitchFamily="2" charset="-93"/>
              <a:ea typeface="+mn-ea"/>
              <a:cs typeface="+mn-cs"/>
            </a:endParaRPr>
          </a:p>
        </p:txBody>
      </p:sp>
      <p:sp>
        <p:nvSpPr>
          <p:cNvPr id="5" name="Hộp Văn bản 5" descr="OPL20U25GSXzBJYl68kk8uQGfFKzs7yb1M4KJWUiLk6ZEvGF+qCIPSnY57AbBFCvTW$100.22.04$4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6336C16-5CCD-471A-A6C9-53B8EA177AE9}"/>
              </a:ext>
            </a:extLst>
          </p:cNvPr>
          <p:cNvSpPr txBox="1"/>
          <p:nvPr/>
        </p:nvSpPr>
        <p:spPr>
          <a:xfrm>
            <a:off x="128847" y="461676"/>
            <a:ext cx="7359535" cy="658642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ự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00088" y="4829175"/>
            <a:ext cx="7743825" cy="1157288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rm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14606" y="2122980"/>
            <a:ext cx="962951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ỉ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é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ộ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é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ừ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ặ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ỉ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é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â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é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hi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é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ừ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sang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ả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14606" y="3214216"/>
                <a:ext cx="10601066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- </a:t>
                </a:r>
                <a:r>
                  <a:rPr lang="en-US" sz="28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án</a:t>
                </a:r>
                <a:r>
                  <a:rPr 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ộng</a:t>
                </a:r>
                <a:r>
                  <a:rPr lang="en-US" sz="2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ừ</a:t>
                </a:r>
                <a:r>
                  <a:rPr lang="en-US" sz="2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ân</a:t>
                </a:r>
                <a:r>
                  <a:rPr lang="en-US" sz="2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chia, </a:t>
                </a:r>
                <a:r>
                  <a:rPr lang="en-US" sz="28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ũy</a:t>
                </a:r>
                <a:r>
                  <a:rPr lang="en-US" sz="2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ừa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a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ự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iệ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eo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ứ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ự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: 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Luỹ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ừa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hân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à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chia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ộ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à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rừ</a:t>
                </a: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606" y="3214216"/>
                <a:ext cx="10601066" cy="954107"/>
              </a:xfrm>
              <a:prstGeom prst="rect">
                <a:avLst/>
              </a:prstGeom>
              <a:blipFill>
                <a:blip r:embed="rId2"/>
                <a:stretch>
                  <a:fillRect l="-1150" t="-6369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14606" y="4692046"/>
                <a:ext cx="9629517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marR="0" lvl="0" indent="-45720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Char char="-"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a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ự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iệ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ro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goặ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rướ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,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goà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goặ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au</a:t>
                </a: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.</a:t>
                </a:r>
              </a:p>
              <a:p>
                <a:pPr marL="457200" marR="0" lvl="0" indent="-45720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Char char="-"/>
                  <a:tabLst/>
                  <a:defRPr/>
                </a:pPr>
                <a:r>
                  <a:rPr lang="en-US" sz="28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ều</a:t>
                </a:r>
                <a:r>
                  <a:rPr 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ặc</a:t>
                </a:r>
                <a:r>
                  <a:rPr 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kumimoji="0" lang="en-US" sz="2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)</m:t>
                    </m:r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[</a:t>
                </a:r>
                <a14:m>
                  <m:oMath xmlns:m="http://schemas.openxmlformats.org/officeDocument/2006/math">
                    <m:r>
                      <a:rPr kumimoji="0" lang="en-US" sz="2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]</m:t>
                    </m:r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{ }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606" y="4692046"/>
                <a:ext cx="9629517" cy="1384995"/>
              </a:xfrm>
              <a:prstGeom prst="rect">
                <a:avLst/>
              </a:prstGeom>
              <a:blipFill>
                <a:blip r:embed="rId3"/>
                <a:stretch>
                  <a:fillRect l="-1139" t="-4846" b="-11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414606" y="1489244"/>
            <a:ext cx="96295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ể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ÔNG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Ó DẤU NGOẶC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26423" y="4215377"/>
            <a:ext cx="96295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ể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 DẤU NGOẶC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8780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 descr="OPL20U25GSXzBJYl68kk8uQGfFKzs7yb1M4KJWUiLk6ZEvGF+qCIPSnY57AbBFCvTW$100.22.04$4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736D542-09DA-4A9F-9C8C-DA318D3AB632}"/>
              </a:ext>
            </a:extLst>
          </p:cNvPr>
          <p:cNvSpPr txBox="1">
            <a:spLocks/>
          </p:cNvSpPr>
          <p:nvPr/>
        </p:nvSpPr>
        <p:spPr>
          <a:xfrm>
            <a:off x="128847" y="993272"/>
            <a:ext cx="11910753" cy="560262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2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Hộp Văn bản 3" descr="OPL20U25GSXzBJYl68kk8uQGfFKzs7yb1M4KJWUiLk6ZEvGF+qCIPSnY57AbBFCvTW$100.22.04$4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587853"/>
          </a:xfrm>
          <a:prstGeom prst="rect">
            <a:avLst/>
          </a:prstGeom>
          <a:solidFill>
            <a:schemeClr val="accent5">
              <a:lumMod val="75000"/>
            </a:schemeClr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2800" b="1" dirty="0" err="1">
                <a:solidFill>
                  <a:srgbClr val="FFFF00"/>
                </a:solidFill>
                <a:effectLst/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en-US" sz="2800" b="1" dirty="0">
                <a:solidFill>
                  <a:srgbClr val="FFFF00"/>
                </a:solidFill>
                <a:effectLst/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FF00"/>
                </a:solidFill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9</a:t>
            </a:r>
            <a:r>
              <a:rPr lang="en-US" sz="2800" b="1" dirty="0">
                <a:solidFill>
                  <a:srgbClr val="FFFF00"/>
                </a:solidFill>
                <a:effectLst/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800" b="1" dirty="0">
                <a:solidFill>
                  <a:srgbClr val="FFFFFF"/>
                </a:solidFill>
                <a:effectLst/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THỨ  TỰ THỰC HIỆN CÁC </a:t>
            </a:r>
            <a:r>
              <a:rPr lang="en-US" sz="2800" b="1" dirty="0">
                <a:solidFill>
                  <a:srgbClr val="FFFFFF"/>
                </a:solidFill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PHÉP TÍNH – QUY TẮC CHUYỂN VẾ (TIẾT 1)</a:t>
            </a:r>
            <a:endParaRPr lang="vi-VN" sz="2800" b="1" dirty="0">
              <a:solidFill>
                <a:srgbClr val="FFFFFF"/>
              </a:solidFill>
              <a:latin typeface="UTM Swiss Condensed" panose="02000500000000000000" pitchFamily="2" charset="-93"/>
            </a:endParaRPr>
          </a:p>
        </p:txBody>
      </p:sp>
      <p:sp>
        <p:nvSpPr>
          <p:cNvPr id="5" name="Hộp Văn bản 5" descr="OPL20U25GSXzBJYl68kk8uQGfFKzs7yb1M4KJWUiLk6ZEvGF+qCIPSnY57AbBFCvTW$100.22.04$4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6336C16-5CCD-471A-A6C9-53B8EA177AE9}"/>
              </a:ext>
            </a:extLst>
          </p:cNvPr>
          <p:cNvSpPr txBox="1"/>
          <p:nvPr/>
        </p:nvSpPr>
        <p:spPr>
          <a:xfrm>
            <a:off x="128847" y="461676"/>
            <a:ext cx="7359535" cy="658642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</a:pP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ự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endParaRPr lang="vi-VN" sz="32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Content Placeholder 2" descr="OPL20U25GSXzBJYl68kk8uQGfFKzs7yb1M4KJWUiLk6ZEvGF+qCIPSnY57AbBFCvTW$100.22.04$4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736D542-09DA-4A9F-9C8C-DA318D3AB632}"/>
              </a:ext>
            </a:extLst>
          </p:cNvPr>
          <p:cNvSpPr txBox="1">
            <a:spLocks/>
          </p:cNvSpPr>
          <p:nvPr/>
        </p:nvSpPr>
        <p:spPr>
          <a:xfrm>
            <a:off x="1377857" y="1936816"/>
            <a:ext cx="5719355" cy="581383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8" name="Group 7" descr="OPL20U25GSXzBJYl68kk8uQGfFKzs7yb1M4KJWUiLk6ZEvGF+qCIPSnY57AbBFCvTW$100.22.04$4+K4lPs7H94VUqPe2XwIsfPRnrXQE//QTEXxb8/8N4CNc6FpgZahzpTjFhMzSA7T/nHJa11DE8Ng2TP3iAmRczFlmslSuUNOgUeb6yRvs0="/>
          <p:cNvGrpSpPr/>
          <p:nvPr/>
        </p:nvGrpSpPr>
        <p:grpSpPr>
          <a:xfrm>
            <a:off x="180382" y="1948304"/>
            <a:ext cx="1318801" cy="465758"/>
            <a:chOff x="7153714" y="1102743"/>
            <a:chExt cx="891170" cy="604912"/>
          </a:xfrm>
        </p:grpSpPr>
        <p:sp>
          <p:nvSpPr>
            <p:cNvPr id="9" name="Flowchart: Card 8"/>
            <p:cNvSpPr/>
            <p:nvPr/>
          </p:nvSpPr>
          <p:spPr>
            <a:xfrm rot="10800000">
              <a:off x="7153714" y="1102743"/>
              <a:ext cx="809185" cy="604911"/>
            </a:xfrm>
            <a:prstGeom prst="flowChartPunchedCard">
              <a:avLst/>
            </a:prstGeom>
            <a:solidFill>
              <a:srgbClr val="7030A0"/>
            </a:solidFill>
            <a:ln w="5715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rtlCol="0" anchor="ctr"/>
            <a:lstStyle/>
            <a:p>
              <a:pPr algn="ctr"/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153715" y="1117105"/>
              <a:ext cx="891169" cy="590550"/>
            </a:xfrm>
            <a:prstGeom prst="rect">
              <a:avLst/>
            </a:prstGeom>
            <a:ln>
              <a:noFill/>
            </a:ln>
          </p:spPr>
          <p:txBody>
            <a:bodyPr vert="horz" wrap="square" lIns="0" tIns="0" rIns="0" bIns="0" rtlCol="0">
              <a:noAutofit/>
            </a:bodyPr>
            <a:lstStyle/>
            <a:p>
              <a:pPr algn="just"/>
              <a:r>
                <a:rPr lang="en-US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í</a:t>
              </a:r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</a:t>
              </a:r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 descr="OPL20U25GSXzBJYl68kk8uQGfFKzs7yb1M4KJWUiLk6ZEvGF+qCIPSnY57AbBFCvTW$100.22.04$4+K4lPs7H94VUqPe2XwIsfPRnrXQE//QTEXxb8/8N4CNc6FpgZahzpTjFhMzSA7T/nHJa11DE8Ng2TP3iAmRczFlmslSuUNOgUeb6yRvs0="/>
              <p:cNvSpPr txBox="1"/>
              <p:nvPr/>
            </p:nvSpPr>
            <p:spPr>
              <a:xfrm>
                <a:off x="3736116" y="2499495"/>
                <a:ext cx="4582874" cy="474639"/>
              </a:xfrm>
              <a:prstGeom prst="rect">
                <a:avLst/>
              </a:prstGeom>
              <a:ln>
                <a:noFill/>
              </a:ln>
            </p:spPr>
            <p:txBody>
              <a:bodyPr vert="horz" wrap="none" lIns="0" tIns="0" rIns="0" bIns="0" rtlCol="0">
                <a:normAutofit/>
              </a:bodyPr>
              <a:lstStyle/>
              <a:p>
                <a:pPr algn="just"/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    9,8 + 1,5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 + (6,8 - 2) : 3 </a:t>
                </a:r>
              </a:p>
            </p:txBody>
          </p:sp>
        </mc:Choice>
        <mc:Fallback xmlns="">
          <p:sp>
            <p:nvSpPr>
              <p:cNvPr id="2" name="TextBox 1" descr="OPL20U25GSXzBJYl68kk8uQGfFKzs7yb1M4KJWUiLk6ZEvGF+qCIPSnY57AbBFCvTW$100.22.04$4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6116" y="2499495"/>
                <a:ext cx="4582874" cy="474639"/>
              </a:xfrm>
              <a:prstGeom prst="rect">
                <a:avLst/>
              </a:prstGeom>
              <a:blipFill>
                <a:blip r:embed="rId5"/>
                <a:stretch>
                  <a:fillRect l="-4787" t="-23077" b="-3589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 descr="OPL20U25GSXzBJYl68kk8uQGfFKzs7yb1M4KJWUiLk6ZEvGF+qCIPSnY57AbBFCvTW$100.22.04$4+K4lPs7H94VUqPe2XwIsfPRnrXQE//QTEXxb8/8N4CNc6FpgZahzpTjFhMzSA7T/nHJa11DE8Ng2TP3iAmRczFlmslSuUNOgUeb6yRvs0="/>
          <p:cNvSpPr txBox="1"/>
          <p:nvPr/>
        </p:nvSpPr>
        <p:spPr>
          <a:xfrm>
            <a:off x="370368" y="2464160"/>
            <a:ext cx="3991685" cy="474639"/>
          </a:xfrm>
          <a:prstGeom prst="rect">
            <a:avLst/>
          </a:prstGeom>
          <a:ln>
            <a:noFill/>
          </a:ln>
        </p:spPr>
        <p:txBody>
          <a:bodyPr vert="horz" wrap="none" lIns="0" tIns="0" rIns="0" bIns="0" rtlCol="0">
            <a:norm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   1,2 – 3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7,5 : 3 </a:t>
            </a:r>
          </a:p>
        </p:txBody>
      </p:sp>
      <p:cxnSp>
        <p:nvCxnSpPr>
          <p:cNvPr id="13" name="Straight Connector 12" descr="OPL20U25GSXzBJYl68kk8uQGfFKzs7yb1M4KJWUiLk6ZEvGF+qCIPSnY57AbBFCvTW$100.22.04$4+K4lPs7H94VUqPe2XwIsfPRnrXQE//QTEXxb8/8N4CNc6FpgZahzpTjFhMzSA7T/nHJa11DE8Ng2TP3iAmRczFlmslSuUNOgUeb6yRvs0="/>
          <p:cNvCxnSpPr/>
          <p:nvPr/>
        </p:nvCxnSpPr>
        <p:spPr>
          <a:xfrm>
            <a:off x="3532472" y="2507654"/>
            <a:ext cx="0" cy="235090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Group 23"/>
          <p:cNvGrpSpPr/>
          <p:nvPr/>
        </p:nvGrpSpPr>
        <p:grpSpPr>
          <a:xfrm>
            <a:off x="728382" y="2991504"/>
            <a:ext cx="3117462" cy="1614454"/>
            <a:chOff x="728382" y="2776352"/>
            <a:chExt cx="3117462" cy="1614454"/>
          </a:xfrm>
        </p:grpSpPr>
        <p:sp>
          <p:nvSpPr>
            <p:cNvPr id="14" name="TextBox 13" descr="OPL20U25GSXzBJYl68kk8uQGfFKzs7yb1M4KJWUiLk6ZEvGF+qCIPSnY57AbBFCvTW$100.22.04$4+K4lPs7H94VUqPe2XwIsfPRnrXQE//QTEXxb8/8N4CNc6FpgZahzpTjFhMzSA7T/nHJa11DE8Ng2TP3iAmRczFlmslSuUNOgUeb6yRvs0="/>
            <p:cNvSpPr txBox="1"/>
            <p:nvPr/>
          </p:nvSpPr>
          <p:spPr>
            <a:xfrm>
              <a:off x="728382" y="2776352"/>
              <a:ext cx="3117462" cy="474639"/>
            </a:xfrm>
            <a:prstGeom prst="rect">
              <a:avLst/>
            </a:prstGeom>
            <a:ln>
              <a:noFill/>
            </a:ln>
          </p:spPr>
          <p:txBody>
            <a:bodyPr vert="horz" wrap="none" lIns="0" tIns="0" rIns="0" bIns="0" rtlCol="0">
              <a:normAutofit/>
            </a:bodyPr>
            <a:lstStyle/>
            <a:p>
              <a:pPr algn="just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1,2 – 9 + 2,5</a:t>
              </a:r>
            </a:p>
          </p:txBody>
        </p:sp>
        <p:sp>
          <p:nvSpPr>
            <p:cNvPr id="15" name="TextBox 14" descr="OPL20U25GSXzBJYl68kk8uQGfFKzs7yb1M4KJWUiLk6ZEvGF+qCIPSnY57AbBFCvTW$100.22.04$4+K4lPs7H94VUqPe2XwIsfPRnrXQE//QTEXxb8/8N4CNc6FpgZahzpTjFhMzSA7T/nHJa11DE8Ng2TP3iAmRczFlmslSuUNOgUeb6yRvs0="/>
            <p:cNvSpPr txBox="1"/>
            <p:nvPr/>
          </p:nvSpPr>
          <p:spPr>
            <a:xfrm>
              <a:off x="728382" y="3303696"/>
              <a:ext cx="3117462" cy="474639"/>
            </a:xfrm>
            <a:prstGeom prst="rect">
              <a:avLst/>
            </a:prstGeom>
            <a:ln>
              <a:noFill/>
            </a:ln>
          </p:spPr>
          <p:txBody>
            <a:bodyPr vert="horz" wrap="none" lIns="0" tIns="0" rIns="0" bIns="0" rtlCol="0">
              <a:normAutofit/>
            </a:bodyPr>
            <a:lstStyle/>
            <a:p>
              <a:pPr algn="just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-7,8 + 2,5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46569" y="3831040"/>
              <a:ext cx="1619641" cy="559766"/>
            </a:xfrm>
            <a:prstGeom prst="rect">
              <a:avLst/>
            </a:prstGeom>
            <a:ln>
              <a:noFill/>
            </a:ln>
          </p:spPr>
          <p:txBody>
            <a:bodyPr vert="horz" wrap="none" lIns="0" tIns="0" rIns="0" bIns="0" rtlCol="0">
              <a:normAutofit/>
            </a:bodyPr>
            <a:lstStyle/>
            <a:p>
              <a:pPr algn="just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-5,3</a:t>
              </a: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4213928" y="3010184"/>
            <a:ext cx="3890858" cy="1928975"/>
            <a:chOff x="4323656" y="2795032"/>
            <a:chExt cx="3890858" cy="1928975"/>
          </a:xfrm>
        </p:grpSpPr>
        <p:sp>
          <p:nvSpPr>
            <p:cNvPr id="17" name="TextBox 16"/>
            <p:cNvSpPr txBox="1"/>
            <p:nvPr/>
          </p:nvSpPr>
          <p:spPr>
            <a:xfrm>
              <a:off x="4323656" y="2795032"/>
              <a:ext cx="3890857" cy="474639"/>
            </a:xfrm>
            <a:prstGeom prst="rect">
              <a:avLst/>
            </a:prstGeom>
            <a:ln>
              <a:noFill/>
            </a:ln>
          </p:spPr>
          <p:txBody>
            <a:bodyPr vert="horz" wrap="none" lIns="0" tIns="0" rIns="0" bIns="0" rtlCol="0">
              <a:normAutofit/>
            </a:bodyPr>
            <a:lstStyle/>
            <a:p>
              <a:pPr algn="just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9,8 + 9 + 4,8 : 3 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323656" y="3301334"/>
              <a:ext cx="3890857" cy="474639"/>
            </a:xfrm>
            <a:prstGeom prst="rect">
              <a:avLst/>
            </a:prstGeom>
            <a:ln>
              <a:noFill/>
            </a:ln>
          </p:spPr>
          <p:txBody>
            <a:bodyPr vert="horz" wrap="none" lIns="0" tIns="0" rIns="0" bIns="0" rtlCol="0">
              <a:normAutofit/>
            </a:bodyPr>
            <a:lstStyle/>
            <a:p>
              <a:pPr algn="just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9,8 + 9 + 1,6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323657" y="3769818"/>
              <a:ext cx="3890857" cy="474639"/>
            </a:xfrm>
            <a:prstGeom prst="rect">
              <a:avLst/>
            </a:prstGeom>
            <a:ln>
              <a:noFill/>
            </a:ln>
          </p:spPr>
          <p:txBody>
            <a:bodyPr vert="horz" wrap="none" lIns="0" tIns="0" rIns="0" bIns="0" rtlCol="0">
              <a:normAutofit/>
            </a:bodyPr>
            <a:lstStyle/>
            <a:p>
              <a:pPr algn="just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18,8 + 1,6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323657" y="4249368"/>
              <a:ext cx="3890857" cy="474639"/>
            </a:xfrm>
            <a:prstGeom prst="rect">
              <a:avLst/>
            </a:prstGeom>
            <a:ln>
              <a:noFill/>
            </a:ln>
          </p:spPr>
          <p:txBody>
            <a:bodyPr vert="horz" wrap="none" lIns="0" tIns="0" rIns="0" bIns="0" rtlCol="0">
              <a:normAutofit/>
            </a:bodyPr>
            <a:lstStyle/>
            <a:p>
              <a:pPr algn="just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20,4</a:t>
              </a: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968141" y="604787"/>
            <a:ext cx="1200306" cy="117029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91258" y="5285229"/>
            <a:ext cx="4505954" cy="1505160"/>
          </a:xfrm>
          <a:prstGeom prst="rect">
            <a:avLst/>
          </a:prstGeom>
        </p:spPr>
      </p:pic>
      <p:pic>
        <p:nvPicPr>
          <p:cNvPr id="21" name="Đồng hồ đếm ngược 3 phút gây sốc 3 Minutes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652714" y="598012"/>
            <a:ext cx="2250130" cy="1265698"/>
          </a:xfrm>
          <a:prstGeom prst="rect">
            <a:avLst/>
          </a:prstGeom>
        </p:spPr>
      </p:pic>
      <p:cxnSp>
        <p:nvCxnSpPr>
          <p:cNvPr id="26" name="Straight Connector 25" descr="OPL20U25GSXzBJYl68kk8uQGfFKzs7yb1M4KJWUiLk6ZEvGF+qCIPSnY57AbBFCvTW$100.22.04$4+K4lPs7H94VUqPe2XwIsfPRnrXQE//QTEXxb8/8N4CNc6FpgZahzpTjFhMzSA7T/nHJa11DE8Ng2TP3iAmRczFlmslSuUNOgUeb6yRvs0="/>
          <p:cNvCxnSpPr/>
          <p:nvPr/>
        </p:nvCxnSpPr>
        <p:spPr>
          <a:xfrm>
            <a:off x="8068209" y="2588251"/>
            <a:ext cx="0" cy="235090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2" name="Group 31"/>
          <p:cNvGrpSpPr/>
          <p:nvPr/>
        </p:nvGrpSpPr>
        <p:grpSpPr>
          <a:xfrm>
            <a:off x="8272019" y="2202253"/>
            <a:ext cx="2656905" cy="1106488"/>
            <a:chOff x="8272019" y="2060253"/>
            <a:chExt cx="2656905" cy="1106488"/>
          </a:xfrm>
        </p:grpSpPr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5876346"/>
                </p:ext>
              </p:extLst>
            </p:nvPr>
          </p:nvGraphicFramePr>
          <p:xfrm>
            <a:off x="8708011" y="2060253"/>
            <a:ext cx="2220913" cy="1106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0" name="Equation" r:id="rId9" imgW="685800" imgH="393480" progId="Equation.DSMT4">
                    <p:embed/>
                  </p:oleObj>
                </mc:Choice>
                <mc:Fallback>
                  <p:oleObj name="Equation" r:id="rId9" imgW="685800" imgH="393480" progId="Equation.DSMT4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708011" y="2060253"/>
                          <a:ext cx="2220913" cy="1106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Rectangle 27"/>
            <p:cNvSpPr/>
            <p:nvPr/>
          </p:nvSpPr>
          <p:spPr>
            <a:xfrm>
              <a:off x="8272019" y="2373099"/>
              <a:ext cx="55335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) </a:t>
              </a:r>
              <a:endParaRPr lang="en-US" sz="2800" dirty="0"/>
            </a:p>
          </p:txBody>
        </p:sp>
      </p:grp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464606"/>
              </p:ext>
            </p:extLst>
          </p:nvPr>
        </p:nvGraphicFramePr>
        <p:xfrm>
          <a:off x="8669991" y="3298637"/>
          <a:ext cx="2632075" cy="289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11" imgW="812520" imgH="1028520" progId="Equation.DSMT4">
                  <p:embed/>
                </p:oleObj>
              </mc:Choice>
              <mc:Fallback>
                <p:oleObj name="Equation" r:id="rId11" imgW="812520" imgH="102852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669991" y="3298637"/>
                        <a:ext cx="2632075" cy="2890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Content Placeholder 2" descr="OPL20U25GSXzBJYl68kk8uQGfFKzs7yb1M4KJWUiLk6ZEvGF+qCIPSnY57AbBFCvTW$100.22.04$4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736D542-09DA-4A9F-9C8C-DA318D3AB632}"/>
              </a:ext>
            </a:extLst>
          </p:cNvPr>
          <p:cNvSpPr txBox="1">
            <a:spLocks/>
          </p:cNvSpPr>
          <p:nvPr/>
        </p:nvSpPr>
        <p:spPr>
          <a:xfrm>
            <a:off x="72176" y="1450783"/>
            <a:ext cx="11910753" cy="477659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)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12573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8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69" fill="hold" display="0">
                  <p:stCondLst>
                    <p:cond delay="indefinite"/>
                  </p:stCondLst>
                </p:cTn>
                <p:tgtEl>
                  <p:spTgt spid="21"/>
                </p:tgtEl>
              </p:cMediaNode>
            </p:video>
          </p:childTnLst>
        </p:cTn>
      </p:par>
    </p:tnLst>
    <p:bldLst>
      <p:bldP spid="7" grpId="0" uiExpand="1" build="p"/>
      <p:bldP spid="2" grpId="0"/>
      <p:bldP spid="11" grpId="0"/>
      <p:bldP spid="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B1CC5859-0915-4851-9059-1304C70B140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6879" y="1154775"/>
            <a:ext cx="2165045" cy="3059551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623400" y="1409254"/>
            <a:ext cx="7818782" cy="1664208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rm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928298" y="517030"/>
            <a:ext cx="8647842" cy="3447870"/>
            <a:chOff x="551022" y="1471602"/>
            <a:chExt cx="8647842" cy="3447870"/>
          </a:xfrm>
        </p:grpSpPr>
        <p:grpSp>
          <p:nvGrpSpPr>
            <p:cNvPr id="27" name="Group 26"/>
            <p:cNvGrpSpPr/>
            <p:nvPr/>
          </p:nvGrpSpPr>
          <p:grpSpPr>
            <a:xfrm>
              <a:off x="551022" y="1471602"/>
              <a:ext cx="8647842" cy="3447870"/>
              <a:chOff x="551022" y="1784464"/>
              <a:chExt cx="7818782" cy="1987826"/>
            </a:xfrm>
          </p:grpSpPr>
          <p:sp>
            <p:nvSpPr>
              <p:cNvPr id="10" name="Rounded Rectangle 9"/>
              <p:cNvSpPr/>
              <p:nvPr/>
            </p:nvSpPr>
            <p:spPr>
              <a:xfrm>
                <a:off x="551022" y="1784464"/>
                <a:ext cx="7818782" cy="1987826"/>
              </a:xfrm>
              <a:prstGeom prst="round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5715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623400" y="2007465"/>
                <a:ext cx="7587912" cy="1576983"/>
              </a:xfrm>
              <a:prstGeom prst="rect">
                <a:avLst/>
              </a:prstGeom>
              <a:ln>
                <a:noFill/>
              </a:ln>
            </p:spPr>
            <p:txBody>
              <a:bodyPr vert="horz" wrap="square" lIns="91440" tIns="45720" rIns="91440" bIns="45720" rtlCol="0">
                <a:norm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ể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ính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                           ,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ạn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Minh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làm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hư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au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:</a:t>
                </a:r>
              </a:p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</a:p>
            </p:txBody>
          </p:sp>
        </p:grpSp>
        <p:graphicFrame>
          <p:nvGraphicFramePr>
            <p:cNvPr id="28" name="Object 27"/>
            <p:cNvGraphicFramePr>
              <a:graphicFrameLocks noChangeAspect="1"/>
            </p:cNvGraphicFramePr>
            <p:nvPr>
              <p:extLst/>
            </p:nvPr>
          </p:nvGraphicFramePr>
          <p:xfrm>
            <a:off x="1908695" y="1585447"/>
            <a:ext cx="2632075" cy="1106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8" name="Equation" r:id="rId4" imgW="812520" imgH="393480" progId="Equation.DSMT4">
                    <p:embed/>
                  </p:oleObj>
                </mc:Choice>
                <mc:Fallback>
                  <p:oleObj name="Equation" r:id="rId4" imgW="812520" imgH="393480" progId="Equation.DSMT4">
                    <p:embed/>
                    <p:pic>
                      <p:nvPicPr>
                        <p:cNvPr id="28" name="Object 2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908695" y="1585447"/>
                          <a:ext cx="2632075" cy="1106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/>
            </p:nvPr>
          </p:nvGraphicFramePr>
          <p:xfrm>
            <a:off x="1612900" y="2951163"/>
            <a:ext cx="5840413" cy="1106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9" name="Equation" r:id="rId6" imgW="1803240" imgH="393480" progId="Equation.DSMT4">
                    <p:embed/>
                  </p:oleObj>
                </mc:Choice>
                <mc:Fallback>
                  <p:oleObj name="Equation" r:id="rId6" imgW="1803240" imgH="393480" progId="Equation.DSMT4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612900" y="2951163"/>
                          <a:ext cx="5840413" cy="11064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Box 29"/>
            <p:cNvSpPr txBox="1"/>
            <p:nvPr/>
          </p:nvSpPr>
          <p:spPr>
            <a:xfrm>
              <a:off x="1233445" y="4188122"/>
              <a:ext cx="7691600" cy="715368"/>
            </a:xfrm>
            <a:prstGeom prst="rect">
              <a:avLst/>
            </a:prstGeom>
            <a:ln>
              <a:noFill/>
            </a:ln>
          </p:spPr>
          <p:txBody>
            <a:bodyPr vert="horz" wrap="square" lIns="91440" tIns="45720" rIns="91440" bIns="45720" rtlCol="0">
              <a:norm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ậy</a:t>
              </a:r>
              <a:r>
                <a:rPr kumimoji="0" lang="en-US" sz="2800" b="1" i="0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1" i="0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ạn</a:t>
              </a:r>
              <a:r>
                <a:rPr kumimoji="0" lang="en-US" sz="2800" b="1" i="0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Minh </a:t>
              </a:r>
              <a:r>
                <a:rPr kumimoji="0" lang="en-US" sz="2800" b="1" i="0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ã</a:t>
              </a:r>
              <a:r>
                <a:rPr kumimoji="0" lang="en-US" sz="2800" b="1" i="0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1" i="0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àm</a:t>
              </a:r>
              <a:r>
                <a:rPr kumimoji="0" lang="en-US" sz="2800" b="1" i="0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1" i="0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ai</a:t>
              </a:r>
              <a:r>
                <a:rPr lang="en-US" sz="28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endPara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977559" y="4025885"/>
            <a:ext cx="8647842" cy="1942932"/>
            <a:chOff x="977559" y="4025885"/>
            <a:chExt cx="8647842" cy="1942932"/>
          </a:xfrm>
        </p:grpSpPr>
        <p:sp>
          <p:nvSpPr>
            <p:cNvPr id="16" name="Rounded Rectangle 15"/>
            <p:cNvSpPr/>
            <p:nvPr/>
          </p:nvSpPr>
          <p:spPr>
            <a:xfrm>
              <a:off x="977559" y="4025885"/>
              <a:ext cx="8647842" cy="1942932"/>
            </a:xfrm>
            <a:prstGeom prst="roundRect">
              <a:avLst/>
            </a:prstGeom>
            <a:solidFill>
              <a:schemeClr val="accent4">
                <a:lumMod val="20000"/>
                <a:lumOff val="80000"/>
              </a:schemeClr>
            </a:solidFill>
            <a:ln w="57150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384663" y="4214326"/>
              <a:ext cx="8016180" cy="1546394"/>
            </a:xfrm>
            <a:prstGeom prst="rect">
              <a:avLst/>
            </a:prstGeom>
            <a:ln>
              <a:noFill/>
            </a:ln>
          </p:spPr>
          <p:txBody>
            <a:bodyPr vert="horz" wrap="square" lIns="91440" tIns="45720" rIns="91440" bIns="45720" rtlCol="0">
              <a:normAutofit/>
            </a:bodyPr>
            <a:lstStyle/>
            <a:p>
              <a:pPr algn="just"/>
              <a:r>
                <a:rPr lang="en-US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o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ộng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ân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ũy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ừa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ần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ực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n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ũy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ừa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ước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ồi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ến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ân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uối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ùng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ến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ộng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endPara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68263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74117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yt1s.com - 5 Minute Countdown Timer with Music For Kids" descr="OPL20U25GSXzBJYl68kk8uQGfFKzs7yb1M4KJWUiLk6ZEvGF+qCIPSnY57AbBFCvTW$100.22.04$4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24727" y="4107133"/>
            <a:ext cx="2257293" cy="1269726"/>
          </a:xfrm>
          <a:prstGeom prst="rect">
            <a:avLst/>
          </a:prstGeom>
        </p:spPr>
      </p:pic>
      <p:sp>
        <p:nvSpPr>
          <p:cNvPr id="12" name="Hộp Văn bản 3" descr="OPL20U25GSXzBJYl68kk8uQGfFKzs7yb1M4KJWUiLk6ZEvGF+qCIPSnY57AbBFCvTW$100.22.04$4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587853"/>
          </a:xfrm>
          <a:prstGeom prst="rect">
            <a:avLst/>
          </a:prstGeom>
          <a:solidFill>
            <a:schemeClr val="accent5">
              <a:lumMod val="75000"/>
            </a:schemeClr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2800" b="1" dirty="0" err="1">
                <a:solidFill>
                  <a:srgbClr val="FFFF00"/>
                </a:solidFill>
                <a:effectLst/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en-US" sz="2800" b="1" dirty="0">
                <a:solidFill>
                  <a:srgbClr val="FFFF00"/>
                </a:solidFill>
                <a:effectLst/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FF00"/>
                </a:solidFill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9</a:t>
            </a:r>
            <a:r>
              <a:rPr lang="en-US" sz="2800" b="1" dirty="0">
                <a:solidFill>
                  <a:srgbClr val="FFFF00"/>
                </a:solidFill>
                <a:effectLst/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en-US" sz="2800" b="1" dirty="0">
                <a:solidFill>
                  <a:srgbClr val="FF0000"/>
                </a:solidFill>
                <a:effectLst/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FFFF"/>
                </a:solidFill>
                <a:effectLst/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THỨ  TỰ THỰC HIỆN CÁC </a:t>
            </a:r>
            <a:r>
              <a:rPr lang="en-US" sz="2800" b="1" dirty="0">
                <a:solidFill>
                  <a:srgbClr val="FFFFFF"/>
                </a:solidFill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PHÉP TÍNH – QUY TẮC CHUYỂN VẾ (TIẾT 1)</a:t>
            </a:r>
            <a:endParaRPr lang="vi-VN" sz="2800" b="1" dirty="0">
              <a:solidFill>
                <a:srgbClr val="FFFFFF"/>
              </a:solidFill>
              <a:latin typeface="UTM Swiss Condensed" panose="02000500000000000000" pitchFamily="2" charset="-93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5399" y="798405"/>
            <a:ext cx="2695951" cy="3115110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78489"/>
              </p:ext>
            </p:extLst>
          </p:nvPr>
        </p:nvGraphicFramePr>
        <p:xfrm>
          <a:off x="5499164" y="1263001"/>
          <a:ext cx="5430837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8" name="Equation" r:id="rId7" imgW="1676160" imgH="431640" progId="Equation.DSMT4">
                  <p:embed/>
                </p:oleObj>
              </mc:Choice>
              <mc:Fallback>
                <p:oleObj name="Equation" r:id="rId7" imgW="1676160" imgH="43164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99164" y="1263001"/>
                        <a:ext cx="5430837" cy="1214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545815" y="1581264"/>
            <a:ext cx="1855305" cy="61404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vert="horz" wrap="square" lIns="91440" tIns="45720" rIns="91440" bIns="45720" rtlCol="0">
            <a:noAutofit/>
          </a:bodyPr>
          <a:lstStyle/>
          <a:p>
            <a:pPr algn="just"/>
            <a:r>
              <a:rPr lang="en-US" sz="2800" b="1" dirty="0">
                <a:solidFill>
                  <a:srgbClr val="0000CC"/>
                </a:solidFill>
              </a:rPr>
              <a:t>NHÓM 1, 2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559434"/>
              </p:ext>
            </p:extLst>
          </p:nvPr>
        </p:nvGraphicFramePr>
        <p:xfrm>
          <a:off x="5172075" y="2797175"/>
          <a:ext cx="5472113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9" name="Equation" r:id="rId9" imgW="1688760" imgH="469800" progId="Equation.DSMT4">
                  <p:embed/>
                </p:oleObj>
              </mc:Choice>
              <mc:Fallback>
                <p:oleObj name="Equation" r:id="rId9" imgW="1688760" imgH="4698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72075" y="2797175"/>
                        <a:ext cx="5472113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545815" y="3115630"/>
            <a:ext cx="1855305" cy="61404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vert="horz" wrap="square" lIns="91440" tIns="45720" rIns="91440" bIns="45720" rtlCol="0">
            <a:noAutofit/>
          </a:bodyPr>
          <a:lstStyle/>
          <a:p>
            <a:pPr algn="just"/>
            <a:r>
              <a:rPr lang="en-US" sz="2800" b="1" dirty="0">
                <a:solidFill>
                  <a:srgbClr val="0000CC"/>
                </a:solidFill>
              </a:rPr>
              <a:t>NHÓM </a:t>
            </a:r>
            <a:r>
              <a:rPr lang="en-US" sz="2800" b="1" dirty="0" smtClean="0">
                <a:solidFill>
                  <a:srgbClr val="0000CC"/>
                </a:solidFill>
              </a:rPr>
              <a:t>3</a:t>
            </a:r>
            <a:endParaRPr lang="en-US" sz="2800" b="1" dirty="0">
              <a:solidFill>
                <a:srgbClr val="0000CC"/>
              </a:solidFill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000603"/>
              </p:ext>
            </p:extLst>
          </p:nvPr>
        </p:nvGraphicFramePr>
        <p:xfrm>
          <a:off x="5602350" y="4396695"/>
          <a:ext cx="5224463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Equation" r:id="rId11" imgW="1612800" imgH="393480" progId="Equation.DSMT4">
                  <p:embed/>
                </p:oleObj>
              </mc:Choice>
              <mc:Fallback>
                <p:oleObj name="Equation" r:id="rId11" imgW="1612800" imgH="393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02350" y="4396695"/>
                        <a:ext cx="5224463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545815" y="4741116"/>
            <a:ext cx="1855305" cy="61404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vert="horz" wrap="square" lIns="91440" tIns="45720" rIns="91440" bIns="45720" rtlCol="0">
            <a:noAutofit/>
          </a:bodyPr>
          <a:lstStyle/>
          <a:p>
            <a:pPr algn="just"/>
            <a:r>
              <a:rPr lang="en-US" sz="2800" b="1" dirty="0">
                <a:solidFill>
                  <a:srgbClr val="0000CC"/>
                </a:solidFill>
              </a:rPr>
              <a:t>NHÓM </a:t>
            </a:r>
            <a:r>
              <a:rPr lang="en-US" sz="2800" b="1" dirty="0" smtClean="0">
                <a:solidFill>
                  <a:srgbClr val="0000CC"/>
                </a:solidFill>
              </a:rPr>
              <a:t>4</a:t>
            </a:r>
            <a:endParaRPr lang="en-US" sz="2800" b="1" dirty="0">
              <a:solidFill>
                <a:srgbClr val="0000CC"/>
              </a:solidFill>
            </a:endParaRPr>
          </a:p>
        </p:txBody>
      </p:sp>
      <p:sp>
        <p:nvSpPr>
          <p:cNvPr id="26" name="Content Placeholder 2" descr="OPL20U25GSXzBJYl68kk8uQGfFKzs7yb1M4KJWUiLk6ZEvGF+qCIPSnY57AbBFCvTW$100.22.04$4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736D542-09DA-4A9F-9C8C-DA318D3AB632}"/>
              </a:ext>
            </a:extLst>
          </p:cNvPr>
          <p:cNvSpPr txBox="1">
            <a:spLocks/>
          </p:cNvSpPr>
          <p:nvPr/>
        </p:nvSpPr>
        <p:spPr>
          <a:xfrm>
            <a:off x="4783216" y="743914"/>
            <a:ext cx="5606716" cy="551807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7" name="Group 26" descr="OPL20U25GSXzBJYl68kk8uQGfFKzs7yb1M4KJWUiLk6ZEvGF+qCIPSnY57AbBFCvTW$100.22.04$4+K4lPs7H94VUqPe2XwIsfPRnrXQE//QTEXxb8/8N4CNc6FpgZahzpTjFhMzSA7T/nHJa11DE8Ng2TP3iAmRczFlmslSuUNOgUeb6yRvs0="/>
          <p:cNvGrpSpPr/>
          <p:nvPr/>
        </p:nvGrpSpPr>
        <p:grpSpPr>
          <a:xfrm>
            <a:off x="2682020" y="678864"/>
            <a:ext cx="2101196" cy="607232"/>
            <a:chOff x="7153714" y="1102743"/>
            <a:chExt cx="891169" cy="617531"/>
          </a:xfrm>
        </p:grpSpPr>
        <p:sp>
          <p:nvSpPr>
            <p:cNvPr id="28" name="Flowchart: Card 27"/>
            <p:cNvSpPr/>
            <p:nvPr/>
          </p:nvSpPr>
          <p:spPr>
            <a:xfrm rot="10800000">
              <a:off x="7153714" y="1102743"/>
              <a:ext cx="809185" cy="604911"/>
            </a:xfrm>
            <a:prstGeom prst="flowChartPunchedCard">
              <a:avLst/>
            </a:prstGeom>
            <a:solidFill>
              <a:srgbClr val="7030A0"/>
            </a:solidFill>
            <a:ln w="5715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7153714" y="1129724"/>
              <a:ext cx="891169" cy="590550"/>
            </a:xfrm>
            <a:prstGeom prst="rect">
              <a:avLst/>
            </a:prstGeom>
            <a:ln>
              <a:noFill/>
            </a:ln>
          </p:spPr>
          <p:txBody>
            <a:bodyPr vert="horz" wrap="square" lIns="0" tIns="0" rIns="0" bIns="0" rtlCol="0">
              <a:noAutofit/>
            </a:bodyPr>
            <a:lstStyle/>
            <a:p>
              <a:pPr algn="just"/>
              <a:r>
                <a:rPr lang="en-US" sz="2800" b="1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</a:t>
              </a:r>
              <a:r>
                <a:rPr lang="en-US" sz="2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</a:t>
              </a:r>
              <a:endPara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32944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6" dur="1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72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3" fill="hold" display="0">
                  <p:stCondLst>
                    <p:cond delay="indefinite"/>
                  </p:stCondLst>
                </p:cTn>
                <p:tgtEl>
                  <p:spTgt spid="19"/>
                </p:tgtEl>
              </p:cMediaNode>
            </p:video>
          </p:childTnLst>
        </p:cTn>
      </p:par>
    </p:tnLst>
    <p:bldLst>
      <p:bldP spid="6" grpId="0" animBg="1"/>
      <p:bldP spid="22" grpId="0" animBg="1"/>
      <p:bldP spid="25" grpId="0" animBg="1"/>
      <p:bldP spid="2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 descr="OPL20U25GSXzBJYl68kk8uQGfFKzs7yb1M4KJWUiLk6ZEvGF+qCIPSnY57AbBFCvTW$100.22.04$4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736D542-09DA-4A9F-9C8C-DA318D3AB632}"/>
              </a:ext>
            </a:extLst>
          </p:cNvPr>
          <p:cNvSpPr txBox="1">
            <a:spLocks/>
          </p:cNvSpPr>
          <p:nvPr/>
        </p:nvSpPr>
        <p:spPr>
          <a:xfrm>
            <a:off x="2269976" y="847104"/>
            <a:ext cx="5606716" cy="551807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6" descr="OPL20U25GSXzBJYl68kk8uQGfFKzs7yb1M4KJWUiLk6ZEvGF+qCIPSnY57AbBFCvTW$100.22.04$4+K4lPs7H94VUqPe2XwIsfPRnrXQE//QTEXxb8/8N4CNc6FpgZahzpTjFhMzSA7T/nHJa11DE8Ng2TP3iAmRczFlmslSuUNOgUeb6yRvs0="/>
          <p:cNvGrpSpPr/>
          <p:nvPr/>
        </p:nvGrpSpPr>
        <p:grpSpPr>
          <a:xfrm>
            <a:off x="168780" y="782054"/>
            <a:ext cx="2101196" cy="607232"/>
            <a:chOff x="7153714" y="1102743"/>
            <a:chExt cx="891169" cy="617531"/>
          </a:xfrm>
        </p:grpSpPr>
        <p:sp>
          <p:nvSpPr>
            <p:cNvPr id="8" name="Flowchart: Card 7"/>
            <p:cNvSpPr/>
            <p:nvPr/>
          </p:nvSpPr>
          <p:spPr>
            <a:xfrm rot="10800000">
              <a:off x="7153714" y="1102743"/>
              <a:ext cx="809185" cy="604911"/>
            </a:xfrm>
            <a:prstGeom prst="flowChartPunchedCard">
              <a:avLst/>
            </a:prstGeom>
            <a:solidFill>
              <a:srgbClr val="7030A0"/>
            </a:solidFill>
            <a:ln w="5715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153714" y="1129724"/>
              <a:ext cx="891169" cy="590550"/>
            </a:xfrm>
            <a:prstGeom prst="rect">
              <a:avLst/>
            </a:prstGeom>
            <a:ln>
              <a:noFill/>
            </a:ln>
          </p:spPr>
          <p:txBody>
            <a:bodyPr vert="horz" wrap="square" lIns="0" tIns="0" rIns="0" bIns="0" rtlCol="0">
              <a:noAutofit/>
            </a:bodyPr>
            <a:lstStyle/>
            <a:p>
              <a:pPr algn="just"/>
              <a:r>
                <a:rPr lang="en-US" sz="2800" b="1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</a:t>
              </a:r>
              <a:r>
                <a:rPr lang="en-US" sz="2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</a:t>
              </a:r>
              <a:endPara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 descr="OPL20U25GSXzBJYl68kk8uQGfFKzs7yb1M4KJWUiLk6ZEvGF+qCIPSnY57AbBFCvTW$100.22.04$4+K4lPs7H94VUqPe2XwIsfPRnrXQE//QTEXxb8/8N4CNc6FpgZahzpTjFhMzSA7T/nHJa11DE8Ng2TP3iAmRczFlmslSuUNOgUeb6yRvs0="/>
              <p:cNvSpPr txBox="1"/>
              <p:nvPr/>
            </p:nvSpPr>
            <p:spPr>
              <a:xfrm>
                <a:off x="487499" y="1857300"/>
                <a:ext cx="4843532" cy="1274219"/>
              </a:xfrm>
              <a:prstGeom prst="rect">
                <a:avLst/>
              </a:prstGeom>
              <a:ln>
                <a:noFill/>
              </a:ln>
            </p:spPr>
            <p:txBody>
              <a:bodyPr vert="horz" wrap="none" lIns="0" tIns="0" rIns="0" bIns="0" rtlCol="0">
                <a:normAutofit/>
              </a:bodyPr>
              <a:lstStyle/>
              <a:p>
                <a:pPr algn="just"/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2800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28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28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800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den>
                        </m:f>
                      </m:e>
                    </m:d>
                    <m:r>
                      <a:rPr lang="en-US" sz="28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:</m:t>
                    </m:r>
                    <m:f>
                      <m:fPr>
                        <m:ctrlPr>
                          <a:rPr lang="en-US" sz="28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en-US" sz="28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28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800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sz="28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28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2800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8</m:t>
                            </m:r>
                          </m:den>
                        </m:f>
                      </m:e>
                    </m:d>
                    <m:r>
                      <a:rPr lang="en-US" sz="28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:</m:t>
                    </m:r>
                    <m:f>
                      <m:fPr>
                        <m:ctrlPr>
                          <a:rPr lang="en-US" sz="28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 descr="OPL20U25GSXzBJYl68kk8uQGfFKzs7yb1M4KJWUiLk6ZEvGF+qCIPSnY57AbBFCvTW$100.22.04$4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499" y="1857300"/>
                <a:ext cx="4843532" cy="1274219"/>
              </a:xfrm>
              <a:prstGeom prst="rect">
                <a:avLst/>
              </a:prstGeom>
              <a:blipFill>
                <a:blip r:embed="rId3"/>
                <a:stretch>
                  <a:fillRect l="-4528" t="-47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Connector 15" descr="OPL20U25GSXzBJYl68kk8uQGfFKzs7yb1M4KJWUiLk6ZEvGF+qCIPSnY57AbBFCvTW$100.22.04$4+K4lPs7H94VUqPe2XwIsfPRnrXQE//QTEXxb8/8N4CNc6FpgZahzpTjFhMzSA7T/nHJa11DE8Ng2TP3iAmRczFlmslSuUNOgUeb6yRvs0="/>
          <p:cNvCxnSpPr/>
          <p:nvPr/>
        </p:nvCxnSpPr>
        <p:spPr>
          <a:xfrm>
            <a:off x="4267801" y="1917627"/>
            <a:ext cx="0" cy="4746962"/>
          </a:xfrm>
          <a:prstGeom prst="line">
            <a:avLst/>
          </a:prstGeom>
          <a:ln w="28575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1"/>
          <p:cNvGrpSpPr/>
          <p:nvPr/>
        </p:nvGrpSpPr>
        <p:grpSpPr>
          <a:xfrm>
            <a:off x="342394" y="2710565"/>
            <a:ext cx="4016847" cy="3328265"/>
            <a:chOff x="342394" y="2710565"/>
            <a:chExt cx="4016847" cy="33282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 descr="OPL20U25GSXzBJYl68kk8uQGfFKzs7yb1M4KJWUiLk6ZEvGF+qCIPSnY57AbBFCvTW$100.22.04$4+K4lPs7H94VUqPe2XwIsfPRnrXQE//QTEXxb8/8N4CNc6FpgZahzpTjFhMzSA7T/nHJa11DE8Ng2TP3iAmRczFlmslSuUNOgUeb6yRvs0="/>
                <p:cNvSpPr txBox="1"/>
                <p:nvPr/>
              </p:nvSpPr>
              <p:spPr>
                <a:xfrm>
                  <a:off x="342394" y="2710565"/>
                  <a:ext cx="3496039" cy="904545"/>
                </a:xfrm>
                <a:prstGeom prst="rect">
                  <a:avLst/>
                </a:prstGeom>
                <a:ln>
                  <a:noFill/>
                </a:ln>
              </p:spPr>
              <p:txBody>
                <a:bodyPr vert="horz" wrap="none" lIns="0" tIns="0" rIns="0" bIns="0" rtlCol="0">
                  <a:normAutofit/>
                </a:bodyPr>
                <a:lstStyle/>
                <a:p>
                  <a:pPr algn="just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200" b="0" i="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= </m:t>
                        </m:r>
                        <m:d>
                          <m:dPr>
                            <m:ctrlPr>
                              <a:rPr lang="en-US" sz="220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20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200" b="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num>
                              <m:den>
                                <m:r>
                                  <a:rPr lang="en-US" sz="2200" b="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6</m:t>
                                </m:r>
                              </m:den>
                            </m:f>
                            <m:r>
                              <a:rPr lang="en-US" sz="2200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200" i="1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200" b="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200" b="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6</m:t>
                                </m:r>
                              </m:den>
                            </m:f>
                          </m:e>
                        </m:d>
                        <m:r>
                          <a:rPr lang="en-US" sz="22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:</m:t>
                        </m:r>
                        <m:f>
                          <m:fPr>
                            <m:ctrlPr>
                              <a:rPr lang="en-US" sz="220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200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2200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sz="22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sz="220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200" i="1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200" b="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sz="2200" b="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8</m:t>
                                </m:r>
                              </m:den>
                            </m:f>
                            <m:r>
                              <a:rPr lang="en-US" sz="22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200" i="1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200" b="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sz="2200" b="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8</m:t>
                                </m:r>
                              </m:den>
                            </m:f>
                          </m:e>
                        </m:d>
                        <m:r>
                          <a:rPr lang="en-US" sz="22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:</m:t>
                        </m:r>
                        <m:f>
                          <m:fPr>
                            <m:ctrlPr>
                              <a:rPr lang="en-US" sz="22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2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2200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7" name="TextBox 16" descr="OPL20U25GSXzBJYl68kk8uQGfFKzs7yb1M4KJWUiLk6ZEvGF+qCIPSnY57AbBFCvTW$100.22.04$4+K4lPs7H94VUqPe2XwIsfPRnrXQE//QTEXxb8/8N4CNc6FpgZahzpTjFhMzSA7T/nHJa11DE8Ng2TP3iAmRczFlmslSuUNOgUeb6yRvs0=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2394" y="2710565"/>
                  <a:ext cx="3496039" cy="90454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 descr="OPL20U25GSXzBJYl68kk8uQGfFKzs7yb1M4KJWUiLk6ZEvGF+qCIPSnY57AbBFCvTW$100.22.04$4+K4lPs7H94VUqPe2XwIsfPRnrXQE//QTEXxb8/8N4CNc6FpgZahzpTjFhMzSA7T/nHJa11DE8Ng2TP3iAmRczFlmslSuUNOgUeb6yRvs0="/>
                <p:cNvSpPr txBox="1"/>
                <p:nvPr/>
              </p:nvSpPr>
              <p:spPr>
                <a:xfrm>
                  <a:off x="487499" y="3699556"/>
                  <a:ext cx="2129025" cy="725387"/>
                </a:xfrm>
                <a:prstGeom prst="rect">
                  <a:avLst/>
                </a:prstGeom>
                <a:ln>
                  <a:noFill/>
                </a:ln>
              </p:spPr>
              <p:txBody>
                <a:bodyPr vert="horz" wrap="none" lIns="0" tIns="0" rIns="0" bIns="0" rtlCol="0">
                  <a:normAutofit/>
                </a:bodyPr>
                <a:lstStyle/>
                <a:p>
                  <a:pPr algn="just"/>
                  <a:r>
                    <a:rPr lang="en-US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=</a:t>
                  </a:r>
                  <a14:m>
                    <m:oMath xmlns:m="http://schemas.openxmlformats.org/officeDocument/2006/math">
                      <m:r>
                        <a:rPr lang="en-US" sz="2800" b="0" i="0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</m:t>
                      </m:r>
                      <m:f>
                        <m:fPr>
                          <m:ctrlPr>
                            <a:rPr lang="en-US" sz="28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8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sz="2800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:</m:t>
                      </m:r>
                      <m:f>
                        <m:fPr>
                          <m:ctrlPr>
                            <a:rPr lang="en-US" sz="280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8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2800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8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8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sz="2800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:</m:t>
                      </m:r>
                      <m:f>
                        <m:fPr>
                          <m:ctrlPr>
                            <a:rPr lang="en-US" sz="28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8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endPara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8" name="TextBox 17" descr="OPL20U25GSXzBJYl68kk8uQGfFKzs7yb1M4KJWUiLk6ZEvGF+qCIPSnY57AbBFCvTW$100.22.04$4+K4lPs7H94VUqPe2XwIsfPRnrXQE//QTEXxb8/8N4CNc6FpgZahzpTjFhMzSA7T/nHJa11DE8Ng2TP3iAmRczFlmslSuUNOgUeb6yRvs0=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7499" y="3699556"/>
                  <a:ext cx="2129025" cy="725387"/>
                </a:xfrm>
                <a:prstGeom prst="rect">
                  <a:avLst/>
                </a:prstGeom>
                <a:blipFill>
                  <a:blip r:embed="rId5"/>
                  <a:stretch>
                    <a:fillRect l="-10315" t="-2521" b="-840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 descr="OPL20U25GSXzBJYl68kk8uQGfFKzs7yb1M4KJWUiLk6ZEvGF+qCIPSnY57AbBFCvTW$100.22.04$4+K4lPs7H94VUqPe2XwIsfPRnrXQE//QTEXxb8/8N4CNc6FpgZahzpTjFhMzSA7T/nHJa11DE8Ng2TP3iAmRczFlmslSuUNOgUeb6yRvs0="/>
                <p:cNvSpPr txBox="1"/>
                <p:nvPr/>
              </p:nvSpPr>
              <p:spPr>
                <a:xfrm>
                  <a:off x="515716" y="4509389"/>
                  <a:ext cx="2129025" cy="725387"/>
                </a:xfrm>
                <a:prstGeom prst="rect">
                  <a:avLst/>
                </a:prstGeom>
                <a:ln>
                  <a:noFill/>
                </a:ln>
              </p:spPr>
              <p:txBody>
                <a:bodyPr vert="horz" wrap="none" lIns="0" tIns="0" rIns="0" bIns="0" rtlCol="0">
                  <a:normAutofit/>
                </a:bodyPr>
                <a:lstStyle/>
                <a:p>
                  <a:pPr algn="just"/>
                  <a:r>
                    <a:rPr lang="en-US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=</a:t>
                  </a:r>
                  <a14:m>
                    <m:oMath xmlns:m="http://schemas.openxmlformats.org/officeDocument/2006/math">
                      <m:r>
                        <a:rPr lang="en-US" sz="2800" b="0" i="0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</m:t>
                      </m:r>
                      <m:f>
                        <m:fPr>
                          <m:ctrlPr>
                            <a:rPr lang="en-US" sz="28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8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sz="280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28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2800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8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8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sz="28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sz="28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8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</m:oMath>
                  </a14:m>
                  <a:endPara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9" name="TextBox 18" descr="OPL20U25GSXzBJYl68kk8uQGfFKzs7yb1M4KJWUiLk6ZEvGF+qCIPSnY57AbBFCvTW$100.22.04$4+K4lPs7H94VUqPe2XwIsfPRnrXQE//QTEXxb8/8N4CNc6FpgZahzpTjFhMzSA7T/nHJa11DE8Ng2TP3iAmRczFlmslSuUNOgUeb6yRvs0=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5716" y="4509389"/>
                  <a:ext cx="2129025" cy="725387"/>
                </a:xfrm>
                <a:prstGeom prst="rect">
                  <a:avLst/>
                </a:prstGeom>
                <a:blipFill>
                  <a:blip r:embed="rId6"/>
                  <a:stretch>
                    <a:fillRect l="-10315" t="-2521" b="-840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 descr="OPL20U25GSXzBJYl68kk8uQGfFKzs7yb1M4KJWUiLk6ZEvGF+qCIPSnY57AbBFCvTW$100.22.04$4+K4lPs7H94VUqPe2XwIsfPRnrXQE//QTEXxb8/8N4CNc6FpgZahzpTjFhMzSA7T/nHJa11DE8Ng2TP3iAmRczFlmslSuUNOgUeb6yRvs0="/>
                <p:cNvSpPr txBox="1"/>
                <p:nvPr/>
              </p:nvSpPr>
              <p:spPr>
                <a:xfrm>
                  <a:off x="515716" y="5313443"/>
                  <a:ext cx="3843525" cy="725387"/>
                </a:xfrm>
                <a:prstGeom prst="rect">
                  <a:avLst/>
                </a:prstGeom>
                <a:ln>
                  <a:noFill/>
                </a:ln>
              </p:spPr>
              <p:txBody>
                <a:bodyPr vert="horz" wrap="none" lIns="0" tIns="0" rIns="0" bIns="0" rtlCol="0">
                  <a:normAutofit/>
                </a:bodyPr>
                <a:lstStyle/>
                <a:p>
                  <a:pPr algn="just"/>
                  <a:r>
                    <a:rPr lang="en-US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=</a:t>
                  </a:r>
                  <a14:m>
                    <m:oMath xmlns:m="http://schemas.openxmlformats.org/officeDocument/2006/math">
                      <m:r>
                        <a:rPr lang="en-US" sz="2800" b="0" i="0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</m:t>
                      </m:r>
                      <m:f>
                        <m:fPr>
                          <m:ctrlPr>
                            <a:rPr lang="en-US" sz="28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8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2800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8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2800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28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2</m:t>
                          </m:r>
                        </m:den>
                      </m:f>
                      <m:r>
                        <a:rPr lang="en-US" sz="2800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80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8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2</m:t>
                          </m:r>
                        </m:den>
                      </m:f>
                      <m:r>
                        <a:rPr lang="en-US" sz="2800" b="0" i="0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28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1</m:t>
                          </m:r>
                        </m:num>
                        <m:den>
                          <m:r>
                            <a:rPr lang="en-US" sz="28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2</m:t>
                          </m:r>
                        </m:den>
                      </m:f>
                    </m:oMath>
                  </a14:m>
                  <a:endPara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0" name="TextBox 19" descr="OPL20U25GSXzBJYl68kk8uQGfFKzs7yb1M4KJWUiLk6ZEvGF+qCIPSnY57AbBFCvTW$100.22.04$4+K4lPs7H94VUqPe2XwIsfPRnrXQE//QTEXxb8/8N4CNc6FpgZahzpTjFhMzSA7T/nHJa11DE8Ng2TP3iAmRczFlmslSuUNOgUeb6yRvs0=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5716" y="5313443"/>
                  <a:ext cx="3843525" cy="725387"/>
                </a:xfrm>
                <a:prstGeom prst="rect">
                  <a:avLst/>
                </a:prstGeom>
                <a:blipFill>
                  <a:blip r:embed="rId7"/>
                  <a:stretch>
                    <a:fillRect l="-5714" t="-3361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1" name="Hộp Văn bản 3" descr="OPL20U25GSXzBJYl68kk8uQGfFKzs7yb1M4KJWUiLk6ZEvGF+qCIPSnY57AbBFCvTW$100.22.04$4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587853"/>
          </a:xfrm>
          <a:prstGeom prst="rect">
            <a:avLst/>
          </a:prstGeom>
          <a:solidFill>
            <a:schemeClr val="accent5">
              <a:lumMod val="75000"/>
            </a:schemeClr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2800" b="1" dirty="0" err="1">
                <a:solidFill>
                  <a:srgbClr val="FFFF00"/>
                </a:solidFill>
                <a:effectLst/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en-US" sz="2800" b="1" dirty="0">
                <a:solidFill>
                  <a:srgbClr val="FFFF00"/>
                </a:solidFill>
                <a:effectLst/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FF00"/>
                </a:solidFill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9</a:t>
            </a:r>
            <a:r>
              <a:rPr lang="en-US" sz="2800" b="1" dirty="0">
                <a:solidFill>
                  <a:srgbClr val="FFFF00"/>
                </a:solidFill>
                <a:effectLst/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en-US" sz="2800" b="1" dirty="0">
                <a:solidFill>
                  <a:srgbClr val="FF0000"/>
                </a:solidFill>
                <a:effectLst/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FFFF"/>
                </a:solidFill>
                <a:effectLst/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THỨ  TỰ THỰC HIỆN CÁC </a:t>
            </a:r>
            <a:r>
              <a:rPr lang="en-US" sz="2800" b="1" dirty="0">
                <a:solidFill>
                  <a:srgbClr val="FFFFFF"/>
                </a:solidFill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PHÉP TÍNH – QUY TẮC CHUYỂN VẾ (TIẾT 1)</a:t>
            </a:r>
            <a:endParaRPr lang="vi-VN" sz="2800" b="1" dirty="0">
              <a:solidFill>
                <a:srgbClr val="FFFFFF"/>
              </a:solidFill>
              <a:latin typeface="UTM Swiss Condensed" panose="02000500000000000000" pitchFamily="2" charset="-93"/>
            </a:endParaRPr>
          </a:p>
        </p:txBody>
      </p:sp>
      <p:cxnSp>
        <p:nvCxnSpPr>
          <p:cNvPr id="26" name="Straight Connector 25" descr="OPL20U25GSXzBJYl68kk8uQGfFKzs7yb1M4KJWUiLk6ZEvGF+qCIPSnY57AbBFCvTW$100.22.04$4+K4lPs7H94VUqPe2XwIsfPRnrXQE//QTEXxb8/8N4CNc6FpgZahzpTjFhMzSA7T/nHJa11DE8Ng2TP3iAmRczFlmslSuUNOgUeb6yRvs0="/>
          <p:cNvCxnSpPr/>
          <p:nvPr/>
        </p:nvCxnSpPr>
        <p:spPr>
          <a:xfrm>
            <a:off x="8163960" y="1838561"/>
            <a:ext cx="0" cy="4746962"/>
          </a:xfrm>
          <a:prstGeom prst="line">
            <a:avLst/>
          </a:prstGeom>
          <a:ln w="28575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216838"/>
              </p:ext>
            </p:extLst>
          </p:nvPr>
        </p:nvGraphicFramePr>
        <p:xfrm>
          <a:off x="4154488" y="1447800"/>
          <a:ext cx="403225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" name="Equation" r:id="rId8" imgW="1244520" imgH="469800" progId="Equation.DSMT4">
                  <p:embed/>
                </p:oleObj>
              </mc:Choice>
              <mc:Fallback>
                <p:oleObj name="Equation" r:id="rId8" imgW="1244520" imgH="4698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54488" y="1447800"/>
                        <a:ext cx="4032250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185951"/>
              </p:ext>
            </p:extLst>
          </p:nvPr>
        </p:nvGraphicFramePr>
        <p:xfrm>
          <a:off x="8183272" y="1565914"/>
          <a:ext cx="399097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" name="Equation" r:id="rId10" imgW="1231560" imgH="393480" progId="Equation.DSMT4">
                  <p:embed/>
                </p:oleObj>
              </mc:Choice>
              <mc:Fallback>
                <p:oleObj name="Equation" r:id="rId10" imgW="1231560" imgH="393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83272" y="1565914"/>
                        <a:ext cx="3990975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734696"/>
              </p:ext>
            </p:extLst>
          </p:nvPr>
        </p:nvGraphicFramePr>
        <p:xfrm>
          <a:off x="4758531" y="2575859"/>
          <a:ext cx="2674938" cy="231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" name="Equation" r:id="rId12" imgW="825480" imgH="825480" progId="Equation.DSMT4">
                  <p:embed/>
                </p:oleObj>
              </mc:Choice>
              <mc:Fallback>
                <p:oleObj name="Equation" r:id="rId12" imgW="825480" imgH="8254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58531" y="2575859"/>
                        <a:ext cx="2674938" cy="2319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032628"/>
              </p:ext>
            </p:extLst>
          </p:nvPr>
        </p:nvGraphicFramePr>
        <p:xfrm>
          <a:off x="8163960" y="2701828"/>
          <a:ext cx="4071938" cy="235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" name="Equation" r:id="rId14" imgW="1257120" imgH="838080" progId="Equation.DSMT4">
                  <p:embed/>
                </p:oleObj>
              </mc:Choice>
              <mc:Fallback>
                <p:oleObj name="Equation" r:id="rId14" imgW="1257120" imgH="83808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63960" y="2701828"/>
                        <a:ext cx="4071938" cy="2357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552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4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4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 descr="OPL20U25GSXzBJYl68kk8uQGfFKzs7yb1M4KJWUiLk6ZEvGF+qCIPSnY57AbBFCvTW$100.22.04$4+K4lPs7H94VUqPe2XwIsfPRnrXQE//QTEXxb8/8N4CNc6FpgZahzpTjFhMzSA7T/nHJa11DE8Ng2TP3iAmRczFlmslSuUNOgUeb6yRvs0="/>
          <p:cNvSpPr/>
          <p:nvPr/>
        </p:nvSpPr>
        <p:spPr>
          <a:xfrm>
            <a:off x="6701347" y="2487705"/>
            <a:ext cx="5098472" cy="2735997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57150"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5000"/>
              </a:lnSpc>
              <a:spcAft>
                <a:spcPts val="600"/>
              </a:spcAft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ẶP ĐÔI</a:t>
            </a: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ặp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iế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ctr"/>
            <a:endParaRPr lang="en-US" dirty="0"/>
          </a:p>
        </p:txBody>
      </p:sp>
      <p:sp>
        <p:nvSpPr>
          <p:cNvPr id="5" name="TextBox 4" descr="OPL20U25GSXzBJYl68kk8uQGfFKzs7yb1M4KJWUiLk6ZEvGF+qCIPSnY57AbBFCvTW$100.22.04$4+K4lPs7H94VUqPe2XwIsfPRnrXQE//QTEXxb8/8N4CNc6FpgZahzpTjFhMzSA7T/nHJa11DE8Ng2TP3iAmRczFlmslSuUNOgUeb6yRvs0="/>
          <p:cNvSpPr txBox="1"/>
          <p:nvPr/>
        </p:nvSpPr>
        <p:spPr>
          <a:xfrm>
            <a:off x="1964789" y="730192"/>
            <a:ext cx="10227211" cy="584069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 descr="OPL20U25GSXzBJYl68kk8uQGfFKzs7yb1M4KJWUiLk6ZEvGF+qCIPSnY57AbBFCvTW$100.22.04$4+K4lPs7H94VUqPe2XwIsfPRnrXQE//QTEXxb8/8N4CNc6FpgZahzpTjFhMzSA7T/nHJa11DE8Ng2TP3iAmRczFlmslSuUNOgUeb6yRvs0="/>
              <p:cNvSpPr txBox="1"/>
              <p:nvPr/>
            </p:nvSpPr>
            <p:spPr>
              <a:xfrm>
                <a:off x="717224" y="1431641"/>
                <a:ext cx="5171512" cy="476796"/>
              </a:xfrm>
              <a:prstGeom prst="rect">
                <a:avLst/>
              </a:prstGeom>
              <a:ln>
                <a:noFill/>
              </a:ln>
            </p:spPr>
            <p:txBody>
              <a:bodyPr vert="horz" wrap="none" lIns="0" tIns="0" rIns="0" bIns="0" rtlCol="0">
                <a:normAutofit/>
              </a:bodyPr>
              <a:lstStyle/>
              <a:p>
                <a:pPr marL="514350" indent="-514350" algn="just">
                  <a:buAutoNum type="alphaLcParenR"/>
                </a:pPr>
                <a14:m>
                  <m:oMath xmlns:m="http://schemas.openxmlformats.org/officeDocument/2006/math">
                    <m:r>
                      <a:rPr lang="en-US" sz="280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,5+0,5 </m:t>
                    </m:r>
                    <m:r>
                      <a:rPr 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 2</m:t>
                    </m:r>
                    <m:r>
                      <a:rPr lang="en-US" sz="2800" b="0" i="0" baseline="300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3.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800" baseline="3000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3.4=12 </a:t>
                </a:r>
                <a:endPara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 descr="OPL20U25GSXzBJYl68kk8uQGfFKzs7yb1M4KJWUiLk6ZEvGF+qCIPSnY57AbBFCvTW$100.22.04$4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224" y="1431641"/>
                <a:ext cx="5171512" cy="476796"/>
              </a:xfrm>
              <a:prstGeom prst="rect">
                <a:avLst/>
              </a:prstGeom>
              <a:blipFill>
                <a:blip r:embed="rId4"/>
                <a:stretch>
                  <a:fillRect t="-23077" b="-3461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9643" y="5091274"/>
            <a:ext cx="1663076" cy="1555568"/>
          </a:xfrm>
          <a:prstGeom prst="rect">
            <a:avLst/>
          </a:prstGeom>
        </p:spPr>
      </p:pic>
      <p:sp>
        <p:nvSpPr>
          <p:cNvPr id="16" name="Hộp Văn bản 3" descr="OPL20U25GSXzBJYl68kk8uQGfFKzs7yb1M4KJWUiLk6ZEvGF+qCIPSnY57AbBFCvTW$100.22.04$4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587853"/>
          </a:xfrm>
          <a:prstGeom prst="rect">
            <a:avLst/>
          </a:prstGeom>
          <a:solidFill>
            <a:schemeClr val="accent5">
              <a:lumMod val="75000"/>
            </a:schemeClr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2800" b="1" dirty="0" err="1">
                <a:solidFill>
                  <a:srgbClr val="FFFF00"/>
                </a:solidFill>
                <a:effectLst/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en-US" sz="2800" b="1" dirty="0">
                <a:solidFill>
                  <a:srgbClr val="FFFF00"/>
                </a:solidFill>
                <a:effectLst/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FF00"/>
                </a:solidFill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9</a:t>
            </a:r>
            <a:r>
              <a:rPr lang="en-US" sz="2800" b="1" dirty="0">
                <a:solidFill>
                  <a:srgbClr val="FFFF00"/>
                </a:solidFill>
                <a:effectLst/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en-US" sz="2800" b="1" dirty="0">
                <a:solidFill>
                  <a:srgbClr val="FF0000"/>
                </a:solidFill>
                <a:effectLst/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FFFF"/>
                </a:solidFill>
                <a:effectLst/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THỨ  TỰ THỰC HIỆN CÁC </a:t>
            </a:r>
            <a:r>
              <a:rPr lang="en-US" sz="2800" b="1" dirty="0">
                <a:solidFill>
                  <a:srgbClr val="FFFFFF"/>
                </a:solidFill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PHÉP TÍNH – QUY TẮC CHUYỂN VẾ (TIẾT 1)</a:t>
            </a:r>
            <a:endParaRPr lang="vi-VN" sz="2800" b="1" dirty="0">
              <a:solidFill>
                <a:srgbClr val="FFFFFF"/>
              </a:solidFill>
              <a:latin typeface="UTM Swiss Condensed" panose="02000500000000000000" pitchFamily="2" charset="-93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3783"/>
              </p:ext>
            </p:extLst>
          </p:nvPr>
        </p:nvGraphicFramePr>
        <p:xfrm>
          <a:off x="763588" y="2019300"/>
          <a:ext cx="4854575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6" imgW="1498320" imgH="711000" progId="Equation.DSMT4">
                  <p:embed/>
                </p:oleObj>
              </mc:Choice>
              <mc:Fallback>
                <p:oleObj name="Equation" r:id="rId6" imgW="1498320" imgH="7110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3588" y="2019300"/>
                        <a:ext cx="4854575" cy="200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9"/>
          <p:cNvSpPr>
            <a:spLocks noChangeArrowheads="1"/>
          </p:cNvSpPr>
          <p:nvPr/>
        </p:nvSpPr>
        <p:spPr bwMode="auto">
          <a:xfrm>
            <a:off x="717224" y="4273098"/>
            <a:ext cx="3275370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622321"/>
              </p:ext>
            </p:extLst>
          </p:nvPr>
        </p:nvGraphicFramePr>
        <p:xfrm>
          <a:off x="717224" y="4318817"/>
          <a:ext cx="4203700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8" imgW="1663560" imgH="761760" progId="Equation.DSMT4">
                  <p:embed/>
                </p:oleObj>
              </mc:Choice>
              <mc:Fallback>
                <p:oleObj name="Equation" r:id="rId8" imgW="1663560" imgH="7617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7224" y="4318817"/>
                        <a:ext cx="4203700" cy="167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 descr="OPL20U25GSXzBJYl68kk8uQGfFKzs7yb1M4KJWUiLk6ZEvGF+qCIPSnY57AbBFCvTW$100.22.04$4+K4lPs7H94VUqPe2XwIsfPRnrXQE//QTEXxb8/8N4CNc6FpgZahzpTjFhMzSA7T/nHJa11DE8Ng2TP3iAmRczFlmslSuUNOgUeb6yRvs0="/>
          <p:cNvGrpSpPr/>
          <p:nvPr/>
        </p:nvGrpSpPr>
        <p:grpSpPr>
          <a:xfrm>
            <a:off x="113632" y="762461"/>
            <a:ext cx="2101196" cy="607232"/>
            <a:chOff x="7153714" y="1102743"/>
            <a:chExt cx="891169" cy="617531"/>
          </a:xfrm>
        </p:grpSpPr>
        <p:sp>
          <p:nvSpPr>
            <p:cNvPr id="12" name="Flowchart: Card 11"/>
            <p:cNvSpPr/>
            <p:nvPr/>
          </p:nvSpPr>
          <p:spPr>
            <a:xfrm rot="10800000">
              <a:off x="7153714" y="1102743"/>
              <a:ext cx="809185" cy="604911"/>
            </a:xfrm>
            <a:prstGeom prst="flowChartPunchedCard">
              <a:avLst/>
            </a:prstGeom>
            <a:solidFill>
              <a:srgbClr val="7030A0"/>
            </a:solidFill>
            <a:ln w="5715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153714" y="1129724"/>
              <a:ext cx="891169" cy="590550"/>
            </a:xfrm>
            <a:prstGeom prst="rect">
              <a:avLst/>
            </a:prstGeom>
            <a:ln>
              <a:noFill/>
            </a:ln>
          </p:spPr>
          <p:txBody>
            <a:bodyPr vert="horz" wrap="square" lIns="0" tIns="0" rIns="0" bIns="0" rtlCol="0">
              <a:noAutofit/>
            </a:bodyPr>
            <a:lstStyle/>
            <a:p>
              <a:pPr algn="just"/>
              <a:r>
                <a:rPr lang="en-US" sz="2800" b="1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</a:t>
              </a:r>
              <a:r>
                <a:rPr lang="en-US" sz="2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  <a:endPara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36714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 descr="OPL20U25GSXzBJYl68kk8uQGfFKzs7yb1M4KJWUiLk6ZEvGF+qCIPSnY57AbBFCvTW$100.22.04$4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513398"/>
              </p:ext>
            </p:extLst>
          </p:nvPr>
        </p:nvGraphicFramePr>
        <p:xfrm>
          <a:off x="292100" y="365125"/>
          <a:ext cx="10899775" cy="666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Document" r:id="rId6" imgW="6166439" imgH="3776234" progId="Word.Document.12">
                  <p:embed/>
                </p:oleObj>
              </mc:Choice>
              <mc:Fallback>
                <p:oleObj name="Document" r:id="rId6" imgW="6166439" imgH="3776234" progId="Word.Document.12">
                  <p:embed/>
                  <p:pic>
                    <p:nvPicPr>
                      <p:cNvPr id="4" name="Object 3" descr="OPL20U25GSXzBJYl68kk8uQGfFKzs7yb1M4KJWUiLk6ZEvGF+qCIPSnY57AbBFCvTW$100.22.04$4+K4lPs7H94VUqPe2XwIsfPRnrXQE//QTEXxb8/8N4CNc6FpgZahzpTjFhMzSA7T/nHJa11DE8Ng2TP3iAmRczFlmslSuUNOgUeb6yRvs0=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100" y="365125"/>
                        <a:ext cx="10899775" cy="666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56692" y="2424788"/>
                <a:ext cx="6096000" cy="76944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514350" indent="-514350" algn="just">
                  <a:buAutoNum type="alphaLcParenR"/>
                </a:pP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2,5+0,5 . 2</m:t>
                    </m:r>
                    <m:r>
                      <a:rPr lang="en-US" sz="2200" baseline="3000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/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3.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200" baseline="3000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3.4=12 </a:t>
                </a:r>
                <a:endParaRPr lang="en-US" sz="2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692" y="2424788"/>
                <a:ext cx="6096000" cy="769441"/>
              </a:xfrm>
              <a:prstGeom prst="rect">
                <a:avLst/>
              </a:prstGeom>
              <a:blipFill>
                <a:blip r:embed="rId8"/>
                <a:stretch>
                  <a:fillRect l="-1300" t="-5556" b="-150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Đồng hồ đếm ngược 3 phút gây sốc 3 Minutes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9822608" y="0"/>
            <a:ext cx="2250130" cy="12656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7690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video>
              <p:cMediaNode vol="80000">
                <p:cTn id="2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194560" y="146304"/>
            <a:ext cx="7260336" cy="859536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rm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</a:t>
            </a:r>
          </a:p>
        </p:txBody>
      </p:sp>
      <p:sp>
        <p:nvSpPr>
          <p:cNvPr id="6" name="Rectangle 5"/>
          <p:cNvSpPr/>
          <p:nvPr/>
        </p:nvSpPr>
        <p:spPr>
          <a:xfrm>
            <a:off x="365760" y="731791"/>
            <a:ext cx="10917936" cy="548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2: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fr-FR" sz="28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ỗi</a:t>
            </a:r>
            <a:r>
              <a:rPr lang="fr-FR" sz="28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ai</a:t>
            </a:r>
            <a:r>
              <a:rPr lang="fr-FR" sz="28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fr-FR" sz="28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fr-FR" sz="28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fr-FR" sz="28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fr-FR" sz="28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fr-FR" sz="28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fr-FR" sz="28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fr-FR" sz="28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fr-FR" sz="28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fr-FR" sz="28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ửa</a:t>
            </a:r>
            <a:r>
              <a:rPr lang="fr-FR" sz="28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ại</a:t>
            </a:r>
            <a:r>
              <a:rPr lang="fr-FR" sz="28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fr-FR" sz="28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úng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5673938"/>
              </p:ext>
            </p:extLst>
          </p:nvPr>
        </p:nvGraphicFramePr>
        <p:xfrm>
          <a:off x="1223279" y="1591327"/>
          <a:ext cx="9350502" cy="14895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39273">
                  <a:extLst>
                    <a:ext uri="{9D8B030D-6E8A-4147-A177-3AD203B41FA5}">
                      <a16:colId xmlns:a16="http://schemas.microsoft.com/office/drawing/2014/main" val="2232762910"/>
                    </a:ext>
                  </a:extLst>
                </a:gridCol>
                <a:gridCol w="4711229">
                  <a:extLst>
                    <a:ext uri="{9D8B030D-6E8A-4147-A177-3AD203B41FA5}">
                      <a16:colId xmlns:a16="http://schemas.microsoft.com/office/drawing/2014/main" val="4062874550"/>
                    </a:ext>
                  </a:extLst>
                </a:gridCol>
              </a:tblGrid>
              <a:tr h="661142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en-US" sz="28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ỗi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i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16330512"/>
                  </a:ext>
                </a:extLst>
              </a:tr>
              <a:tr h="828428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9480993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384562" y="2329739"/>
                <a:ext cx="3347212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14350" indent="-514350" algn="just">
                  <a:buAutoNum type="alphaLcParenR"/>
                </a:pP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2,5+0,5 . 2</m:t>
                    </m:r>
                    <m:r>
                      <a:rPr lang="en-US" sz="2200" baseline="3000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/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3.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200" baseline="3000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3.4=12 </a:t>
                </a:r>
                <a:endParaRPr lang="en-US" sz="2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4562" y="2329739"/>
                <a:ext cx="3347212" cy="769441"/>
              </a:xfrm>
              <a:prstGeom prst="rect">
                <a:avLst/>
              </a:prstGeom>
              <a:blipFill>
                <a:blip r:embed="rId3"/>
                <a:stretch>
                  <a:fillRect l="-2368" t="-4762" b="-158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6408126" y="2251120"/>
            <a:ext cx="305518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endParaRPr lang="en-US" sz="2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7954771" y="3851295"/>
            <a:ext cx="270820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0328D17-F743-CEFD-DD07-B562EEB01129}"/>
              </a:ext>
            </a:extLst>
          </p:cNvPr>
          <p:cNvSpPr txBox="1"/>
          <p:nvPr/>
        </p:nvSpPr>
        <p:spPr>
          <a:xfrm>
            <a:off x="9419768" y="1814286"/>
            <a:ext cx="682172" cy="567687"/>
          </a:xfrm>
          <a:prstGeom prst="rect">
            <a:avLst/>
          </a:prstGeom>
          <a:ln>
            <a:noFill/>
          </a:ln>
        </p:spPr>
        <p:txBody>
          <a:bodyPr vert="horz" wrap="none" lIns="91440" tIns="45720" rIns="91440" bIns="45720" rtlCol="0">
            <a:normAutofit/>
          </a:bodyPr>
          <a:lstStyle/>
          <a:p>
            <a:pPr algn="just"/>
            <a:endParaRPr lang="en-US" b="1" dirty="0">
              <a:solidFill>
                <a:srgbClr val="0000FF"/>
              </a:solidFill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2034470"/>
              </p:ext>
            </p:extLst>
          </p:nvPr>
        </p:nvGraphicFramePr>
        <p:xfrm>
          <a:off x="1223279" y="3758973"/>
          <a:ext cx="9350502" cy="19023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85850">
                  <a:extLst>
                    <a:ext uri="{9D8B030D-6E8A-4147-A177-3AD203B41FA5}">
                      <a16:colId xmlns:a16="http://schemas.microsoft.com/office/drawing/2014/main" val="1809646127"/>
                    </a:ext>
                  </a:extLst>
                </a:gridCol>
                <a:gridCol w="4764652">
                  <a:extLst>
                    <a:ext uri="{9D8B030D-6E8A-4147-A177-3AD203B41FA5}">
                      <a16:colId xmlns:a16="http://schemas.microsoft.com/office/drawing/2014/main" val="2489411461"/>
                    </a:ext>
                  </a:extLst>
                </a:gridCol>
              </a:tblGrid>
              <a:tr h="679116">
                <a:tc gridSpan="2">
                  <a:txBody>
                    <a:bodyPr/>
                    <a:lstStyle/>
                    <a:p>
                      <a:pPr algn="ctr"/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ửa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ửa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45692194"/>
                  </a:ext>
                </a:extLst>
              </a:tr>
              <a:tr h="1223218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6298035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5829001" y="4531484"/>
                <a:ext cx="403606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14350" marR="0" lvl="0" indent="-51435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AutoNum type="alphaLcParenR"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2,5+0,5 . 2</m:t>
                    </m:r>
                    <m:r>
                      <a:rPr kumimoji="0" lang="en-US" sz="2400" b="0" i="0" u="none" strike="noStrike" kern="1200" cap="none" spc="0" normalizeH="0" baseline="3000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2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</a:p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= 2,5 + 0,5.4 = 2,5 + 2 = 4,5</a:t>
                </a: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9001" y="4531484"/>
                <a:ext cx="4036060" cy="830997"/>
              </a:xfrm>
              <a:prstGeom prst="rect">
                <a:avLst/>
              </a:prstGeom>
              <a:blipFill>
                <a:blip r:embed="rId4"/>
                <a:stretch>
                  <a:fillRect l="-2266" t="-5109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>
            <a:extLst>
              <a:ext uri="{FF2B5EF4-FFF2-40B4-BE49-F238E27FC236}">
                <a16:creationId xmlns:a16="http://schemas.microsoft.com/office/drawing/2014/main" id="{427CF119-8168-6F02-8129-3686BB5C4FB8}"/>
              </a:ext>
            </a:extLst>
          </p:cNvPr>
          <p:cNvSpPr/>
          <p:nvPr/>
        </p:nvSpPr>
        <p:spPr>
          <a:xfrm>
            <a:off x="2509210" y="4483970"/>
            <a:ext cx="3055185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n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ũy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ừa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ước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ồi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ến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ân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ối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ùng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ép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ộng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 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750104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1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194560" y="146304"/>
            <a:ext cx="7260336" cy="859536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IẾU HỌC TẬP</a:t>
            </a:r>
          </a:p>
        </p:txBody>
      </p:sp>
      <p:sp>
        <p:nvSpPr>
          <p:cNvPr id="6" name="Rectangle 5"/>
          <p:cNvSpPr/>
          <p:nvPr/>
        </p:nvSpPr>
        <p:spPr>
          <a:xfrm>
            <a:off x="365760" y="731791"/>
            <a:ext cx="10917936" cy="548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2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fr-FR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ìm</a:t>
            </a:r>
            <a:r>
              <a:rPr kumimoji="0" lang="fr-F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fr-FR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lỗi</a:t>
            </a:r>
            <a:r>
              <a:rPr kumimoji="0" lang="fr-F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fr-FR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sai</a:t>
            </a:r>
            <a:r>
              <a:rPr kumimoji="0" lang="fr-F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fr-FR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rong</a:t>
            </a:r>
            <a:r>
              <a:rPr kumimoji="0" lang="fr-F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fr-FR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ách</a:t>
            </a:r>
            <a:r>
              <a:rPr kumimoji="0" lang="fr-F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fr-FR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hực</a:t>
            </a:r>
            <a:r>
              <a:rPr kumimoji="0" lang="fr-F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fr-FR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hiện</a:t>
            </a:r>
            <a:r>
              <a:rPr kumimoji="0" lang="fr-F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fr-FR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ác</a:t>
            </a:r>
            <a:r>
              <a:rPr kumimoji="0" lang="fr-F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fr-FR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phép</a:t>
            </a:r>
            <a:r>
              <a:rPr kumimoji="0" lang="fr-F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fr-FR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ính</a:t>
            </a:r>
            <a:r>
              <a:rPr kumimoji="0" lang="fr-F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fr-FR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sau</a:t>
            </a:r>
            <a:r>
              <a:rPr kumimoji="0" lang="fr-F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fr-FR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và</a:t>
            </a:r>
            <a:r>
              <a:rPr kumimoji="0" lang="fr-F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fr-FR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sửa</a:t>
            </a:r>
            <a:r>
              <a:rPr kumimoji="0" lang="fr-F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fr-FR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lại</a:t>
            </a:r>
            <a:r>
              <a:rPr kumimoji="0" lang="fr-F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fr-FR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ho</a:t>
            </a:r>
            <a:r>
              <a:rPr kumimoji="0" lang="fr-F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fr-FR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đúng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+mn-cs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4870688"/>
              </p:ext>
            </p:extLst>
          </p:nvPr>
        </p:nvGraphicFramePr>
        <p:xfrm>
          <a:off x="1223279" y="1476614"/>
          <a:ext cx="9350502" cy="267282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39273">
                  <a:extLst>
                    <a:ext uri="{9D8B030D-6E8A-4147-A177-3AD203B41FA5}">
                      <a16:colId xmlns:a16="http://schemas.microsoft.com/office/drawing/2014/main" val="2232762910"/>
                    </a:ext>
                  </a:extLst>
                </a:gridCol>
                <a:gridCol w="4711229">
                  <a:extLst>
                    <a:ext uri="{9D8B030D-6E8A-4147-A177-3AD203B41FA5}">
                      <a16:colId xmlns:a16="http://schemas.microsoft.com/office/drawing/2014/main" val="4062874550"/>
                    </a:ext>
                  </a:extLst>
                </a:gridCol>
              </a:tblGrid>
              <a:tr h="661142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en-US" sz="28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ỗi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i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16330512"/>
                  </a:ext>
                </a:extLst>
              </a:tr>
              <a:tr h="828428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9480993"/>
                  </a:ext>
                </a:extLst>
              </a:tr>
            </a:tbl>
          </a:graphicData>
        </a:graphic>
      </p:graphicFrame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7954771" y="3851295"/>
            <a:ext cx="270820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0328D17-F743-CEFD-DD07-B562EEB01129}"/>
              </a:ext>
            </a:extLst>
          </p:cNvPr>
          <p:cNvSpPr txBox="1"/>
          <p:nvPr/>
        </p:nvSpPr>
        <p:spPr>
          <a:xfrm>
            <a:off x="9419768" y="1814286"/>
            <a:ext cx="682172" cy="567687"/>
          </a:xfrm>
          <a:prstGeom prst="rect">
            <a:avLst/>
          </a:prstGeom>
          <a:ln>
            <a:noFill/>
          </a:ln>
        </p:spPr>
        <p:txBody>
          <a:bodyPr vert="horz" wrap="none" lIns="91440" tIns="45720" rIns="91440" bIns="45720" rtlCol="0">
            <a:norm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1783012"/>
              </p:ext>
            </p:extLst>
          </p:nvPr>
        </p:nvGraphicFramePr>
        <p:xfrm>
          <a:off x="1223279" y="4259971"/>
          <a:ext cx="9350502" cy="24164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85850">
                  <a:extLst>
                    <a:ext uri="{9D8B030D-6E8A-4147-A177-3AD203B41FA5}">
                      <a16:colId xmlns:a16="http://schemas.microsoft.com/office/drawing/2014/main" val="1809646127"/>
                    </a:ext>
                  </a:extLst>
                </a:gridCol>
                <a:gridCol w="4764652">
                  <a:extLst>
                    <a:ext uri="{9D8B030D-6E8A-4147-A177-3AD203B41FA5}">
                      <a16:colId xmlns:a16="http://schemas.microsoft.com/office/drawing/2014/main" val="2489411461"/>
                    </a:ext>
                  </a:extLst>
                </a:gridCol>
              </a:tblGrid>
              <a:tr h="679116">
                <a:tc gridSpan="2">
                  <a:txBody>
                    <a:bodyPr/>
                    <a:lstStyle/>
                    <a:p>
                      <a:pPr algn="ctr"/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ửa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ửa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45692194"/>
                  </a:ext>
                </a:extLst>
              </a:tr>
              <a:tr h="1223218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62980351"/>
                  </a:ext>
                </a:extLst>
              </a:tr>
            </a:tbl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80696"/>
              </p:ext>
            </p:extLst>
          </p:nvPr>
        </p:nvGraphicFramePr>
        <p:xfrm>
          <a:off x="1667995" y="1948320"/>
          <a:ext cx="3547872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3" imgW="1409400" imgH="711000" progId="Equation.DSMT4">
                  <p:embed/>
                </p:oleObj>
              </mc:Choice>
              <mc:Fallback>
                <p:oleObj name="Equation" r:id="rId3" imgW="1409400" imgH="7110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7995" y="1948320"/>
                        <a:ext cx="3547872" cy="200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6258099" y="2788654"/>
            <a:ext cx="405899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) </a:t>
            </a: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n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ừ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ải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sang </a:t>
            </a: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ái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757712" y="5092912"/>
            <a:ext cx="3368437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n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ừ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RÁI</a:t>
            </a:r>
            <a:r>
              <a:rPr kumimoji="0" lang="en-US" sz="2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ng PHẢI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395536"/>
              </p:ext>
            </p:extLst>
          </p:nvPr>
        </p:nvGraphicFramePr>
        <p:xfrm>
          <a:off x="6432391" y="4894965"/>
          <a:ext cx="2835148" cy="1629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5" imgW="1244600" imgH="711200" progId="Equation.DSMT4">
                  <p:embed/>
                </p:oleObj>
              </mc:Choice>
              <mc:Fallback>
                <p:oleObj name="Equation" r:id="rId5" imgW="1244600" imgH="7112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2391" y="4894965"/>
                        <a:ext cx="2835148" cy="1629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5398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6">
            <a:hlinkClick r:id="rId2" action="ppaction://hlinkfile"/>
          </p:cNvPr>
          <p:cNvSpPr>
            <a:spLocks noChangeArrowheads="1" noChangeShapeType="1" noTextEdit="1"/>
          </p:cNvSpPr>
          <p:nvPr/>
        </p:nvSpPr>
        <p:spPr bwMode="auto">
          <a:xfrm>
            <a:off x="1851378" y="1507436"/>
            <a:ext cx="6987822" cy="1536701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-360" normalizeH="0" baseline="0" noProof="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i  </a:t>
            </a:r>
            <a:r>
              <a:rPr kumimoji="0" lang="en-US" sz="3600" b="0" i="0" u="none" strike="noStrike" kern="10" cap="none" spc="-360" normalizeH="0" baseline="0" noProof="0" dirty="0" err="1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600" kern="10" spc="-36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600" kern="10" spc="-360" dirty="0" err="1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endParaRPr kumimoji="0" lang="en-US" sz="3600" b="0" i="0" u="none" strike="noStrike" kern="10" cap="none" spc="-360" normalizeH="0" baseline="0" noProof="0" dirty="0">
              <a:ln w="12700">
                <a:solidFill>
                  <a:srgbClr val="000099"/>
                </a:solidFill>
                <a:round/>
                <a:headEnd/>
                <a:tailEnd/>
              </a:ln>
              <a:solidFill>
                <a:srgbClr val="33CCFF"/>
              </a:solidFill>
              <a:effectLst>
                <a:outerShdw dist="125724" dir="18900000" algn="ctr" rotWithShape="0">
                  <a:srgbClr val="000099"/>
                </a:outerShdw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6" descr="question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200" y="1369325"/>
            <a:ext cx="16637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 descr="006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3121925"/>
            <a:ext cx="1354138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000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502925"/>
            <a:ext cx="1323975" cy="159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 descr="present2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9338" y="3836300"/>
            <a:ext cx="1400175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2" descr="present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7313" y="4231588"/>
            <a:ext cx="1133475" cy="128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3" descr="present3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5026925"/>
            <a:ext cx="1611313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44" descr="present2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5103125"/>
            <a:ext cx="1076325" cy="103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272955" y="510527"/>
            <a:ext cx="3548418" cy="553998"/>
          </a:xfrm>
          <a:prstGeom prst="rect">
            <a:avLst/>
          </a:prstGeom>
          <a:solidFill>
            <a:srgbClr val="000099"/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KHỞI ĐỘNG</a:t>
            </a:r>
            <a:endParaRPr kumimoji="0" lang="en-US" sz="3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19185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194560" y="146304"/>
            <a:ext cx="7260336" cy="859536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IẾU HỌC TẬP</a:t>
            </a:r>
          </a:p>
        </p:txBody>
      </p:sp>
      <p:sp>
        <p:nvSpPr>
          <p:cNvPr id="6" name="Rectangle 5"/>
          <p:cNvSpPr/>
          <p:nvPr/>
        </p:nvSpPr>
        <p:spPr>
          <a:xfrm>
            <a:off x="365760" y="731791"/>
            <a:ext cx="10917936" cy="548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2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fr-FR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ìm</a:t>
            </a:r>
            <a:r>
              <a:rPr kumimoji="0" lang="fr-F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fr-FR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lỗi</a:t>
            </a:r>
            <a:r>
              <a:rPr kumimoji="0" lang="fr-F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fr-FR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sai</a:t>
            </a:r>
            <a:r>
              <a:rPr kumimoji="0" lang="fr-F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fr-FR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rong</a:t>
            </a:r>
            <a:r>
              <a:rPr kumimoji="0" lang="fr-F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fr-FR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ách</a:t>
            </a:r>
            <a:r>
              <a:rPr kumimoji="0" lang="fr-F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fr-FR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hực</a:t>
            </a:r>
            <a:r>
              <a:rPr kumimoji="0" lang="fr-F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fr-FR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hiện</a:t>
            </a:r>
            <a:r>
              <a:rPr kumimoji="0" lang="fr-F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fr-FR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ác</a:t>
            </a:r>
            <a:r>
              <a:rPr kumimoji="0" lang="fr-F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fr-FR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phép</a:t>
            </a:r>
            <a:r>
              <a:rPr kumimoji="0" lang="fr-F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fr-FR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ính</a:t>
            </a:r>
            <a:r>
              <a:rPr kumimoji="0" lang="fr-F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fr-FR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sau</a:t>
            </a:r>
            <a:r>
              <a:rPr kumimoji="0" lang="fr-F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fr-FR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và</a:t>
            </a:r>
            <a:r>
              <a:rPr kumimoji="0" lang="fr-F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fr-FR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sửa</a:t>
            </a:r>
            <a:r>
              <a:rPr kumimoji="0" lang="fr-F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fr-FR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lại</a:t>
            </a:r>
            <a:r>
              <a:rPr kumimoji="0" lang="fr-F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fr-FR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ho</a:t>
            </a:r>
            <a:r>
              <a:rPr kumimoji="0" lang="fr-F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fr-FR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đúng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+mn-cs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/>
          </p:nvPr>
        </p:nvGraphicFramePr>
        <p:xfrm>
          <a:off x="1223279" y="1476614"/>
          <a:ext cx="9350502" cy="267282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39273">
                  <a:extLst>
                    <a:ext uri="{9D8B030D-6E8A-4147-A177-3AD203B41FA5}">
                      <a16:colId xmlns:a16="http://schemas.microsoft.com/office/drawing/2014/main" val="2232762910"/>
                    </a:ext>
                  </a:extLst>
                </a:gridCol>
                <a:gridCol w="4711229">
                  <a:extLst>
                    <a:ext uri="{9D8B030D-6E8A-4147-A177-3AD203B41FA5}">
                      <a16:colId xmlns:a16="http://schemas.microsoft.com/office/drawing/2014/main" val="4062874550"/>
                    </a:ext>
                  </a:extLst>
                </a:gridCol>
              </a:tblGrid>
              <a:tr h="661142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en-US" sz="28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ỗi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i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16330512"/>
                  </a:ext>
                </a:extLst>
              </a:tr>
              <a:tr h="828428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9480993"/>
                  </a:ext>
                </a:extLst>
              </a:tr>
            </a:tbl>
          </a:graphicData>
        </a:graphic>
      </p:graphicFrame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7954771" y="3851295"/>
            <a:ext cx="270820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0328D17-F743-CEFD-DD07-B562EEB01129}"/>
              </a:ext>
            </a:extLst>
          </p:cNvPr>
          <p:cNvSpPr txBox="1"/>
          <p:nvPr/>
        </p:nvSpPr>
        <p:spPr>
          <a:xfrm>
            <a:off x="9419768" y="1814286"/>
            <a:ext cx="682172" cy="567687"/>
          </a:xfrm>
          <a:prstGeom prst="rect">
            <a:avLst/>
          </a:prstGeom>
          <a:ln>
            <a:noFill/>
          </a:ln>
        </p:spPr>
        <p:txBody>
          <a:bodyPr vert="horz" wrap="none" lIns="91440" tIns="45720" rIns="91440" bIns="45720" rtlCol="0">
            <a:norm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1223279" y="4259971"/>
          <a:ext cx="9350502" cy="24164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85850">
                  <a:extLst>
                    <a:ext uri="{9D8B030D-6E8A-4147-A177-3AD203B41FA5}">
                      <a16:colId xmlns:a16="http://schemas.microsoft.com/office/drawing/2014/main" val="1809646127"/>
                    </a:ext>
                  </a:extLst>
                </a:gridCol>
                <a:gridCol w="4764652">
                  <a:extLst>
                    <a:ext uri="{9D8B030D-6E8A-4147-A177-3AD203B41FA5}">
                      <a16:colId xmlns:a16="http://schemas.microsoft.com/office/drawing/2014/main" val="2489411461"/>
                    </a:ext>
                  </a:extLst>
                </a:gridCol>
              </a:tblGrid>
              <a:tr h="679116">
                <a:tc gridSpan="2">
                  <a:txBody>
                    <a:bodyPr/>
                    <a:lstStyle/>
                    <a:p>
                      <a:pPr algn="ctr"/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ửa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ửa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45692194"/>
                  </a:ext>
                </a:extLst>
              </a:tr>
              <a:tr h="1223218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62980351"/>
                  </a:ext>
                </a:extLst>
              </a:tr>
            </a:tbl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149060"/>
              </p:ext>
            </p:extLst>
          </p:nvPr>
        </p:nvGraphicFramePr>
        <p:xfrm>
          <a:off x="1512532" y="2381973"/>
          <a:ext cx="3529013" cy="161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Equation" r:id="rId3" imgW="1396800" imgH="736560" progId="Equation.DSMT4">
                  <p:embed/>
                </p:oleObj>
              </mc:Choice>
              <mc:Fallback>
                <p:oleObj name="Equation" r:id="rId3" imgW="1396800" imgH="7365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12532" y="2381973"/>
                        <a:ext cx="3529013" cy="1614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6514789" y="2723666"/>
            <a:ext cx="405899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) </a:t>
            </a: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n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oài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oặc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ước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194560" y="5243512"/>
            <a:ext cx="3529013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n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oặc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ước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917937"/>
              </p:ext>
            </p:extLst>
          </p:nvPr>
        </p:nvGraphicFramePr>
        <p:xfrm>
          <a:off x="6155813" y="5016033"/>
          <a:ext cx="3179394" cy="1414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Equation" r:id="rId5" imgW="1739900" imgH="762000" progId="Equation.DSMT4">
                  <p:embed/>
                </p:oleObj>
              </mc:Choice>
              <mc:Fallback>
                <p:oleObj name="Equation" r:id="rId5" imgW="1739900" imgH="76200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5813" y="5016033"/>
                        <a:ext cx="3179394" cy="14149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8705961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45220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1533409" y="727415"/>
            <a:ext cx="12377634" cy="584069"/>
            <a:chOff x="1533409" y="673627"/>
            <a:chExt cx="12377634" cy="584069"/>
          </a:xfrm>
        </p:grpSpPr>
        <p:sp>
          <p:nvSpPr>
            <p:cNvPr id="2" name="Content Placeholder 2" descr="OPL20U25GSXzBJYl68kk8uQGfFKzs7yb1M4KJWUiLk6ZEvGF+qCIPSnY57AbBFCvTW$100.22.04$4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46769BD0-6EFF-4F4C-B00C-1008BB8FA28D}"/>
                </a:ext>
              </a:extLst>
            </p:cNvPr>
            <p:cNvSpPr txBox="1">
              <a:spLocks/>
            </p:cNvSpPr>
            <p:nvPr/>
          </p:nvSpPr>
          <p:spPr>
            <a:xfrm>
              <a:off x="1533409" y="673627"/>
              <a:ext cx="1666991" cy="58406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kern="1200">
                  <a:solidFill>
                    <a:srgbClr val="000066"/>
                  </a:solidFill>
                  <a:latin typeface="Chu Van An" panose="02020603050405020304" pitchFamily="18" charset="0"/>
                  <a:ea typeface="+mn-ea"/>
                  <a:cs typeface="Chu Van An" panose="02020603050405020304" pitchFamily="18" charset="0"/>
                </a:defRPr>
              </a:lvl1pPr>
              <a:lvl2pPr marL="457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3800" kern="1200">
                  <a:solidFill>
                    <a:schemeClr val="bg1">
                      <a:lumMod val="95000"/>
                    </a:schemeClr>
                  </a:solidFill>
                  <a:latin typeface="Chu Van An" panose="02020603050405020304" pitchFamily="18" charset="0"/>
                  <a:ea typeface="+mn-ea"/>
                  <a:cs typeface="Chu Van An" panose="02020603050405020304" pitchFamily="18" charset="0"/>
                </a:defRPr>
              </a:lvl2pPr>
              <a:lvl3pPr marL="914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3800" kern="1200">
                  <a:solidFill>
                    <a:schemeClr val="bg1">
                      <a:lumMod val="95000"/>
                    </a:schemeClr>
                  </a:solidFill>
                  <a:latin typeface="Chu Van An" panose="02020603050405020304" pitchFamily="18" charset="0"/>
                  <a:ea typeface="+mn-ea"/>
                  <a:cs typeface="Chu Van An" panose="02020603050405020304" pitchFamily="18" charset="0"/>
                </a:defRPr>
              </a:lvl3pPr>
              <a:lvl4pPr marL="1371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3800" kern="1200">
                  <a:solidFill>
                    <a:schemeClr val="bg1">
                      <a:lumMod val="95000"/>
                    </a:schemeClr>
                  </a:solidFill>
                  <a:latin typeface="Chu Van An" panose="02020603050405020304" pitchFamily="18" charset="0"/>
                  <a:ea typeface="+mn-ea"/>
                  <a:cs typeface="Chu Van An" panose="02020603050405020304" pitchFamily="18" charset="0"/>
                </a:defRPr>
              </a:lvl4pPr>
              <a:lvl5pPr marL="18288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3800" kern="1200">
                  <a:solidFill>
                    <a:schemeClr val="bg1">
                      <a:lumMod val="95000"/>
                    </a:schemeClr>
                  </a:solidFill>
                  <a:latin typeface="Chu Van An" panose="02020603050405020304" pitchFamily="18" charset="0"/>
                  <a:ea typeface="+mn-ea"/>
                  <a:cs typeface="Chu Van An" panose="02020603050405020304" pitchFamily="18" charset="0"/>
                </a:defRPr>
              </a:lvl5pPr>
              <a:lvl6pPr marL="22860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just"/>
              <a:r>
                <a:rPr lang="en-US" sz="2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</a:t>
              </a:r>
              <a:r>
                <a:rPr lang="en-US" sz="2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TextBox 3" descr="OPL20U25GSXzBJYl68kk8uQGfFKzs7yb1M4KJWUiLk6ZEvGF+qCIPSnY57AbBFCvTW$100.22.04$4+K4lPs7H94VUqPe2XwIsfPRnrXQE//QTEXxb8/8N4CNc6FpgZahzpTjFhMzSA7T/nHJa11DE8Ng2TP3iAmRczFlmslSuUNOgUeb6yRvs0="/>
            <p:cNvSpPr txBox="1"/>
            <p:nvPr/>
          </p:nvSpPr>
          <p:spPr>
            <a:xfrm>
              <a:off x="3390344" y="702228"/>
              <a:ext cx="10520699" cy="498755"/>
            </a:xfrm>
            <a:prstGeom prst="rect">
              <a:avLst/>
            </a:prstGeom>
            <a:ln>
              <a:noFill/>
            </a:ln>
          </p:spPr>
          <p:txBody>
            <a:bodyPr vert="horz" wrap="none" lIns="0" tIns="0" rIns="0" bIns="0" rtlCol="0">
              <a:noAutofit/>
            </a:bodyPr>
            <a:lstStyle/>
            <a:p>
              <a:pPr lvl="0" algn="just"/>
              <a:r>
                <a:rPr lang="en-US" alt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ửa</a:t>
              </a:r>
              <a:r>
                <a:rPr lang="en-US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àng</a:t>
              </a:r>
              <a:r>
                <a:rPr lang="en-US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án</a:t>
              </a:r>
              <a:r>
                <a:rPr lang="en-US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bánh Pizza </a:t>
              </a:r>
              <a:r>
                <a:rPr lang="en-US" alt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iêm</a:t>
              </a:r>
              <a:r>
                <a:rPr lang="en-US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yết</a:t>
              </a:r>
              <a:r>
                <a:rPr lang="en-US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iền</a:t>
              </a:r>
              <a:r>
                <a:rPr lang="en-US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hư</a:t>
              </a:r>
              <a:r>
                <a:rPr lang="en-US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58" name="Picture 257" descr="OPL20U25GSXzBJYl68kk8uQGfFKzs7yb1M4KJWUiLk6ZEvGF+qCIPSnY57AbBFCvTW$100.22.04$4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570117" y="664462"/>
            <a:ext cx="2756466" cy="2594839"/>
          </a:xfrm>
          <a:prstGeom prst="rect">
            <a:avLst/>
          </a:prstGeom>
        </p:spPr>
      </p:pic>
      <p:sp>
        <p:nvSpPr>
          <p:cNvPr id="15" name="Hộp Văn bản 3" descr="OPL20U25GSXzBJYl68kk8uQGfFKzs7yb1M4KJWUiLk6ZEvGF+qCIPSnY57AbBFCvTW$100.22.04$4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587853"/>
          </a:xfrm>
          <a:prstGeom prst="rect">
            <a:avLst/>
          </a:prstGeom>
          <a:solidFill>
            <a:schemeClr val="accent5">
              <a:lumMod val="75000"/>
            </a:schemeClr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2800" b="1" dirty="0" err="1">
                <a:solidFill>
                  <a:srgbClr val="FFFF00"/>
                </a:solidFill>
                <a:effectLst/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en-US" sz="2800" b="1" dirty="0">
                <a:solidFill>
                  <a:srgbClr val="FFFF00"/>
                </a:solidFill>
                <a:effectLst/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FF00"/>
                </a:solidFill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9</a:t>
            </a:r>
            <a:r>
              <a:rPr lang="en-US" sz="2800" b="1" dirty="0">
                <a:solidFill>
                  <a:srgbClr val="FFFF00"/>
                </a:solidFill>
                <a:effectLst/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en-US" sz="2800" b="1" dirty="0">
                <a:solidFill>
                  <a:srgbClr val="FF0000"/>
                </a:solidFill>
                <a:effectLst/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FFFF"/>
                </a:solidFill>
                <a:effectLst/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THỨ  TỰ THỰC HIỆN CÁC </a:t>
            </a:r>
            <a:r>
              <a:rPr lang="en-US" sz="2800" b="1" dirty="0">
                <a:solidFill>
                  <a:srgbClr val="FFFFFF"/>
                </a:solidFill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PHÉP TÍNH – QUY TẮC CHUYỂN VẾ (TIẾT 1)</a:t>
            </a:r>
            <a:endParaRPr lang="vi-VN" sz="2800" b="1" dirty="0">
              <a:solidFill>
                <a:srgbClr val="FFFFFF"/>
              </a:solidFill>
              <a:latin typeface="UTM Swiss Condensed" panose="02000500000000000000" pitchFamily="2" charset="-93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56841" y="1311484"/>
            <a:ext cx="9235440" cy="2626515"/>
          </a:xfrm>
          <a:prstGeom prst="rect">
            <a:avLst/>
          </a:prstGeom>
        </p:spPr>
      </p:pic>
      <p:sp>
        <p:nvSpPr>
          <p:cNvPr id="18" name="TextBox 17" descr="OPL20U25GSXzBJYl68kk8uQGfFKzs7yb1M4KJWUiLk6ZEvGF+qCIPSnY57AbBFCvTW$100.22.04$4+K4lPs7H94VUqPe2XwIsfPRnrXQE//QTEXxb8/8N4CNc6FpgZahzpTjFhMzSA7T/nHJa11DE8Ng2TP3iAmRczFlmslSuUNOgUeb6yRvs0="/>
          <p:cNvSpPr txBox="1"/>
          <p:nvPr/>
        </p:nvSpPr>
        <p:spPr>
          <a:xfrm>
            <a:off x="1676284" y="4091639"/>
            <a:ext cx="9882304" cy="1951973"/>
          </a:xfrm>
          <a:prstGeom prst="rect">
            <a:avLst/>
          </a:prstGeom>
          <a:ln>
            <a:noFill/>
          </a:ln>
        </p:spPr>
        <p:txBody>
          <a:bodyPr vert="horz" wrap="none" lIns="0" tIns="0" rIns="0" bIns="0" rtlCol="0">
            <a:noAutofit/>
          </a:bodyPr>
          <a:lstStyle/>
          <a:p>
            <a:pPr lvl="0" algn="just"/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izza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ỡ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o, 2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izza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ỡ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0" algn="just"/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izza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ỡ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0" algn="just"/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0$.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0" algn="just"/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a?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9483892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 descr="OPL20U25GSXzBJYl68kk8uQGfFKzs7yb1M4KJWUiLk6ZEvGF+qCIPSnY57AbBFCvTW$100.22.04$4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2AB88CB-A699-4959-96D0-43D8FFA5A597}"/>
              </a:ext>
            </a:extLst>
          </p:cNvPr>
          <p:cNvSpPr/>
          <p:nvPr/>
        </p:nvSpPr>
        <p:spPr>
          <a:xfrm>
            <a:off x="292684" y="2334980"/>
            <a:ext cx="3338789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1" dirty="0" smtClean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M ĐÃ HỌC</a:t>
            </a:r>
            <a:endParaRPr lang="en-US" sz="4000" b="1" dirty="0">
              <a:ln w="12700">
                <a:solidFill>
                  <a:schemeClr val="accent1"/>
                </a:solidFill>
                <a:prstDash val="solid"/>
              </a:ln>
              <a:solidFill>
                <a:srgbClr val="FF000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10" descr="OPL20U25GSXzBJYl68kk8uQGfFKzs7yb1M4KJWUiLk6ZEvGF+qCIPSnY57AbBFCvTW$100.22.04$4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4723055"/>
            <a:ext cx="6250573" cy="13941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9" descr="OPL20U25GSXzBJYl68kk8uQGfFKzs7yb1M4KJWUiLk6ZEvGF+qCIPSnY57AbBFCvTW$100.22.04$4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3720" y="5844550"/>
            <a:ext cx="5964253" cy="11078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8" descr="OPL20U25GSXzBJYl68kk8uQGfFKzs7yb1M4KJWUiLk6ZEvGF+qCIPSnY57AbBFCvTW$100.22.04$4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5890" y="4250619"/>
            <a:ext cx="5109289" cy="20185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7" descr="OPL20U25GSXzBJYl68kk8uQGfFKzs7yb1M4KJWUiLk6ZEvGF+qCIPSnY57AbBFCvTW$100.22.04$4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7327" y="3250150"/>
            <a:ext cx="5858533" cy="15174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6" descr="OPL20U25GSXzBJYl68kk8uQGfFKzs7yb1M4KJWUiLk6ZEvGF+qCIPSnY57AbBFCvTW$100.22.04$4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6133" y="1944140"/>
            <a:ext cx="6155867" cy="1535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5" descr="OPL20U25GSXzBJYl68kk8uQGfFKzs7yb1M4KJWUiLk6ZEvGF+qCIPSnY57AbBFCvTW$100.22.04$4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781" y="2928939"/>
            <a:ext cx="4944546" cy="21099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4" descr="OPL20U25GSXzBJYl68kk8uQGfFKzs7yb1M4KJWUiLk6ZEvGF+qCIPSnY57AbBFCvTW$100.22.04$4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3438724"/>
            <a:ext cx="3208980" cy="1726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71204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4" descr="OPL20U25GSXzBJYl68kk8uQGfFKzs7yb1M4KJWUiLk6ZEvGF+qCIPSnY57AbBFCvTW$100.22.04$4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475588-8F76-4C35-9EA6-C32A3013D2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21566" y="0"/>
            <a:ext cx="6845300" cy="955675"/>
          </a:xfrm>
          <a:prstGeom prst="rect">
            <a:avLst/>
          </a:prstGeom>
          <a:noFill/>
          <a:ln w="9525">
            <a:solidFill>
              <a:srgbClr val="0000CC"/>
            </a:solidFill>
          </a:ln>
        </p:spPr>
      </p:pic>
      <p:sp>
        <p:nvSpPr>
          <p:cNvPr id="8" name="Content Placeholder 2" descr="OPL20U25GSXzBJYl68kk8uQGfFKzs7yb1M4KJWUiLk6ZEvGF+qCIPSnY57AbBFCvTW$100.22.04$4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D7D2115-90E5-4BBD-B623-E5CCBA9156E3}"/>
              </a:ext>
            </a:extLst>
          </p:cNvPr>
          <p:cNvSpPr txBox="1">
            <a:spLocks/>
          </p:cNvSpPr>
          <p:nvPr/>
        </p:nvSpPr>
        <p:spPr>
          <a:xfrm>
            <a:off x="2743201" y="1854658"/>
            <a:ext cx="7498080" cy="2928357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 fontScale="92500"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28a, 1.29, 1.30 SGK Tr21.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ẩn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ờ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ế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”.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4088933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OPL20U25GSXzBJYl68kk8uQGfFKzs7yb1M4KJWUiLk6ZEvGF+qCIPSnY57AbBFCvTW$100.22.04$4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4389" y="1771650"/>
            <a:ext cx="8248650" cy="5086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8508222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3" descr="OPL20U25GSXzBJYl68kk8uQGfFKzs7yb1M4KJWUiLk6ZEvGF+qCIPSnY57AbBFCvTW$100.22.04$4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65760"/>
            <a:ext cx="12192000" cy="7223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5" descr="OPL20U25GSXzBJYl68kk8uQGfFKzs7yb1M4KJWUiLk6ZEvGF+qCIPSnY57AbBFCvTW$100.22.04$4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67" t="2037" r="6248"/>
          <a:stretch>
            <a:fillRect/>
          </a:stretch>
        </p:blipFill>
        <p:spPr bwMode="auto">
          <a:xfrm>
            <a:off x="751580" y="268014"/>
            <a:ext cx="10312400" cy="5322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 descr="OPL20U25GSXzBJYl68kk8uQGfFKzs7yb1M4KJWUiLk6ZEvGF+qCIPSnY57AbBFCvTW$100.22.04$4+K4lPs7H94VUqPe2XwIsfPRnrXQE//QTEXxb8/8N4CNc6FpgZahzpTjFhMzSA7T/nHJa11DE8Ng2TP3iAmRczFlmslSuUNOgUeb6yRvs0="/>
          <p:cNvSpPr txBox="1"/>
          <p:nvPr/>
        </p:nvSpPr>
        <p:spPr>
          <a:xfrm>
            <a:off x="3167182" y="2484187"/>
            <a:ext cx="5661547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0000CC"/>
                </a:solidFill>
                <a:latin typeface="Times New Roman" pitchFamily="18" charset="0"/>
                <a:ea typeface="华文琥珀" pitchFamily="2" charset="-122"/>
                <a:cs typeface="Times New Roman" pitchFamily="18" charset="0"/>
              </a:rPr>
              <a:t>Giờ</a:t>
            </a:r>
            <a:r>
              <a:rPr lang="en-US" altLang="zh-CN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0000CC"/>
                </a:solidFill>
                <a:latin typeface="Times New Roman" pitchFamily="18" charset="0"/>
                <a:ea typeface="华文琥珀" pitchFamily="2" charset="-122"/>
                <a:cs typeface="Times New Roman" pitchFamily="18" charset="0"/>
              </a:rPr>
              <a:t> </a:t>
            </a:r>
            <a:r>
              <a:rPr lang="en-US" altLang="zh-CN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0000CC"/>
                </a:solidFill>
                <a:latin typeface="Times New Roman" pitchFamily="18" charset="0"/>
                <a:ea typeface="华文琥珀" pitchFamily="2" charset="-122"/>
                <a:cs typeface="Times New Roman" pitchFamily="18" charset="0"/>
              </a:rPr>
              <a:t>học</a:t>
            </a:r>
            <a:r>
              <a:rPr lang="en-US" altLang="zh-CN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0000CC"/>
                </a:solidFill>
                <a:latin typeface="Times New Roman" pitchFamily="18" charset="0"/>
                <a:ea typeface="华文琥珀" pitchFamily="2" charset="-122"/>
                <a:cs typeface="Times New Roman" pitchFamily="18" charset="0"/>
              </a:rPr>
              <a:t> </a:t>
            </a:r>
            <a:r>
              <a:rPr lang="en-US" altLang="zh-CN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0000CC"/>
                </a:solidFill>
                <a:latin typeface="Times New Roman" pitchFamily="18" charset="0"/>
                <a:ea typeface="华文琥珀" pitchFamily="2" charset="-122"/>
                <a:cs typeface="Times New Roman" pitchFamily="18" charset="0"/>
              </a:rPr>
              <a:t>kết</a:t>
            </a:r>
            <a:r>
              <a:rPr lang="en-US" altLang="zh-CN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0000CC"/>
                </a:solidFill>
                <a:latin typeface="Times New Roman" pitchFamily="18" charset="0"/>
                <a:ea typeface="华文琥珀" pitchFamily="2" charset="-122"/>
                <a:cs typeface="Times New Roman" pitchFamily="18" charset="0"/>
              </a:rPr>
              <a:t> </a:t>
            </a:r>
            <a:r>
              <a:rPr lang="en-US" altLang="zh-CN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0000CC"/>
                </a:solidFill>
                <a:latin typeface="Times New Roman" pitchFamily="18" charset="0"/>
                <a:ea typeface="华文琥珀" pitchFamily="2" charset="-122"/>
                <a:cs typeface="Times New Roman" pitchFamily="18" charset="0"/>
              </a:rPr>
              <a:t>thúc</a:t>
            </a:r>
            <a:r>
              <a:rPr lang="vi-VN" altLang="zh-CN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0000CC"/>
                </a:solidFill>
                <a:latin typeface="Times New Roman" pitchFamily="18" charset="0"/>
                <a:ea typeface="华文琥珀" pitchFamily="2" charset="-122"/>
                <a:cs typeface="Times New Roman" pitchFamily="18" charset="0"/>
              </a:rPr>
              <a:t> </a:t>
            </a:r>
          </a:p>
        </p:txBody>
      </p:sp>
      <p:pic>
        <p:nvPicPr>
          <p:cNvPr id="5" name="图片 16" descr="OPL20U25GSXzBJYl68kk8uQGfFKzs7yb1M4KJWUiLk6ZEvGF+qCIPSnY57AbBFCvTW$100.22.04$4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55934">
            <a:off x="2898421" y="3151467"/>
            <a:ext cx="1079500" cy="78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17" descr="OPL20U25GSXzBJYl68kk8uQGfFKzs7yb1M4KJWUiLk6ZEvGF+qCIPSnY57AbBFCvTW$100.22.04$4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4354" y="1776930"/>
            <a:ext cx="1147233" cy="71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19" descr="OPL20U25GSXzBJYl68kk8uQGfFKzs7yb1M4KJWUiLk6ZEvGF+qCIPSnY57AbBFCvTW$100.22.04$4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9479" y="4585539"/>
            <a:ext cx="3288479" cy="2382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 descr="OPL20U25GSXzBJYl68kk8uQGfFKzs7yb1M4KJWUiLk6ZEvGF+qCIPSnY57AbBFCvTW$100.22.04$4+K4lPs7H94VUqPe2XwIsfPRnrXQE//QTEXxb8/8N4CNc6FpgZahzpTjFhMzSA7T/nHJa11DE8Ng2TP3iAmRczFlmslSuUNOgUeb6yRvs0="/>
          <p:cNvSpPr txBox="1"/>
          <p:nvPr/>
        </p:nvSpPr>
        <p:spPr>
          <a:xfrm>
            <a:off x="2562813" y="3834803"/>
            <a:ext cx="680189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D60093"/>
                </a:solidFill>
                <a:latin typeface="Times New Roman" pitchFamily="18" charset="0"/>
                <a:ea typeface="华文琥珀" pitchFamily="2" charset="-122"/>
                <a:cs typeface="Times New Roman" pitchFamily="18" charset="0"/>
              </a:rPr>
              <a:t>Chào</a:t>
            </a:r>
            <a:r>
              <a:rPr lang="en-US" altLang="zh-CN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D60093"/>
                </a:solidFill>
                <a:latin typeface="Times New Roman" pitchFamily="18" charset="0"/>
                <a:ea typeface="华文琥珀" pitchFamily="2" charset="-122"/>
                <a:cs typeface="Times New Roman" pitchFamily="18" charset="0"/>
              </a:rPr>
              <a:t> </a:t>
            </a:r>
            <a:r>
              <a:rPr lang="en-US" altLang="zh-CN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D60093"/>
                </a:solidFill>
                <a:latin typeface="Times New Roman" pitchFamily="18" charset="0"/>
                <a:ea typeface="华文琥珀" pitchFamily="2" charset="-122"/>
                <a:cs typeface="Times New Roman" pitchFamily="18" charset="0"/>
              </a:rPr>
              <a:t>tạm</a:t>
            </a:r>
            <a:r>
              <a:rPr lang="en-US" altLang="zh-CN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D60093"/>
                </a:solidFill>
                <a:latin typeface="Times New Roman" pitchFamily="18" charset="0"/>
                <a:ea typeface="华文琥珀" pitchFamily="2" charset="-122"/>
                <a:cs typeface="Times New Roman" pitchFamily="18" charset="0"/>
              </a:rPr>
              <a:t> </a:t>
            </a:r>
            <a:r>
              <a:rPr lang="en-US" altLang="zh-CN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D60093"/>
                </a:solidFill>
                <a:latin typeface="Times New Roman" pitchFamily="18" charset="0"/>
                <a:ea typeface="华文琥珀" pitchFamily="2" charset="-122"/>
                <a:cs typeface="Times New Roman" pitchFamily="18" charset="0"/>
              </a:rPr>
              <a:t>biệt</a:t>
            </a:r>
            <a:r>
              <a:rPr lang="en-US" altLang="zh-CN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D60093"/>
                </a:solidFill>
                <a:latin typeface="Times New Roman" pitchFamily="18" charset="0"/>
                <a:ea typeface="华文琥珀" pitchFamily="2" charset="-122"/>
                <a:cs typeface="Times New Roman" pitchFamily="18" charset="0"/>
              </a:rPr>
              <a:t> </a:t>
            </a:r>
            <a:r>
              <a:rPr lang="en-US" altLang="zh-CN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D60093"/>
                </a:solidFill>
                <a:latin typeface="Times New Roman" pitchFamily="18" charset="0"/>
                <a:ea typeface="华文琥珀" pitchFamily="2" charset="-122"/>
                <a:cs typeface="Times New Roman" pitchFamily="18" charset="0"/>
              </a:rPr>
              <a:t>các</a:t>
            </a:r>
            <a:r>
              <a:rPr lang="en-US" altLang="zh-CN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D60093"/>
                </a:solidFill>
                <a:latin typeface="Times New Roman" pitchFamily="18" charset="0"/>
                <a:ea typeface="华文琥珀" pitchFamily="2" charset="-122"/>
                <a:cs typeface="Times New Roman" pitchFamily="18" charset="0"/>
              </a:rPr>
              <a:t> </a:t>
            </a:r>
            <a:r>
              <a:rPr lang="en-US" altLang="zh-CN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D60093"/>
                </a:solidFill>
                <a:latin typeface="Times New Roman" pitchFamily="18" charset="0"/>
                <a:ea typeface="华文琥珀" pitchFamily="2" charset="-122"/>
                <a:cs typeface="Times New Roman" pitchFamily="18" charset="0"/>
              </a:rPr>
              <a:t>em</a:t>
            </a:r>
            <a:endParaRPr lang="zh-CN" altLang="en-US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D60093"/>
              </a:solidFill>
              <a:latin typeface="Times New Roman" pitchFamily="18" charset="0"/>
              <a:ea typeface="华文琥珀" pitchFamily="2" charset="-122"/>
              <a:cs typeface="Times New Roman" pitchFamily="18" charset="0"/>
            </a:endParaRPr>
          </a:p>
        </p:txBody>
      </p:sp>
      <p:pic>
        <p:nvPicPr>
          <p:cNvPr id="12" name="图片 6" descr="OPL20U25GSXzBJYl68kk8uQGfFKzs7yb1M4KJWUiLk6ZEvGF+qCIPSnY57AbBFCvTW$100.22.04$4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792" t="53519" r="2" b="6482"/>
          <a:stretch>
            <a:fillRect/>
          </a:stretch>
        </p:blipFill>
        <p:spPr bwMode="auto">
          <a:xfrm>
            <a:off x="10337800" y="3609975"/>
            <a:ext cx="18542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组合 2" descr="OPL20U25GSXzBJYl68kk8uQGfFKzs7yb1M4KJWUiLk6ZEvGF+qCIPSnY57AbBFCvTW$100.22.04$4+K4lPs7H94VUqPe2XwIsfPRnrXQE//QTEXxb8/8N4CNc6FpgZahzpTjFhMzSA7T/nHJa11DE8Ng2TP3iAmRczFlmslSuUNOgUeb6yRvs0="/>
          <p:cNvGrpSpPr>
            <a:grpSpLocks/>
          </p:cNvGrpSpPr>
          <p:nvPr/>
        </p:nvGrpSpPr>
        <p:grpSpPr bwMode="auto">
          <a:xfrm>
            <a:off x="7377829" y="4358526"/>
            <a:ext cx="5448300" cy="2609850"/>
            <a:chOff x="-4212976" y="2200858"/>
            <a:chExt cx="4086225" cy="2609267"/>
          </a:xfrm>
        </p:grpSpPr>
        <p:pic>
          <p:nvPicPr>
            <p:cNvPr id="9" name="图片 15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710" t="40370" r="7603" b="8900"/>
            <a:stretch>
              <a:fillRect/>
            </a:stretch>
          </p:blipFill>
          <p:spPr bwMode="auto">
            <a:xfrm>
              <a:off x="-4212976" y="2200858"/>
              <a:ext cx="4086225" cy="2609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1"/>
            <p:cNvSpPr txBox="1">
              <a:spLocks noChangeArrowheads="1"/>
            </p:cNvSpPr>
            <p:nvPr/>
          </p:nvSpPr>
          <p:spPr bwMode="auto">
            <a:xfrm>
              <a:off x="-2928662" y="3505491"/>
              <a:ext cx="1252262" cy="4000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/>
              <a:endParaRPr lang="zh-CN" altLang="en-US" sz="2000" b="1" dirty="0">
                <a:solidFill>
                  <a:srgbClr val="002060"/>
                </a:solidFill>
                <a:latin typeface="Times New Roman" pitchFamily="18" charset="0"/>
                <a:ea typeface="方正粗圆_GBK" charset="0"/>
                <a:cs typeface="Times New Roman" pitchFamily="18" charset="0"/>
              </a:endParaRPr>
            </a:p>
          </p:txBody>
        </p:sp>
      </p:grpSp>
      <p:pic>
        <p:nvPicPr>
          <p:cNvPr id="13" name="图片 9" descr="OPL20U25GSXzBJYl68kk8uQGfFKzs7yb1M4KJWUiLk6ZEvGF+qCIPSnY57AbBFCvTW$100.22.04$4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4" t="12038" r="70209" b="60370"/>
          <a:stretch>
            <a:fillRect/>
          </a:stretch>
        </p:blipFill>
        <p:spPr bwMode="auto">
          <a:xfrm>
            <a:off x="8805672" y="-349884"/>
            <a:ext cx="3276600" cy="1658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图片 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4" t="12038" r="70209" b="60370"/>
          <a:stretch>
            <a:fillRect/>
          </a:stretch>
        </p:blipFill>
        <p:spPr bwMode="auto">
          <a:xfrm>
            <a:off x="239184" y="-110489"/>
            <a:ext cx="3276600" cy="17564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图片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667" r="82709" b="15370"/>
          <a:stretch>
            <a:fillRect/>
          </a:stretch>
        </p:blipFill>
        <p:spPr bwMode="auto">
          <a:xfrm>
            <a:off x="0" y="4543425"/>
            <a:ext cx="210820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88971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375ba1682899b9444c201750c3b90c1b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-422031" y="-479326"/>
            <a:ext cx="12914141" cy="4064000"/>
          </a:xfrm>
          <a:prstGeom prst="rect">
            <a:avLst/>
          </a:prstGeom>
        </p:spPr>
      </p:pic>
      <p:pic>
        <p:nvPicPr>
          <p:cNvPr id="6" name="Picture 5" descr="1456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048000" y="5995820"/>
            <a:ext cx="2738846" cy="57544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2133600" y="591962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8" name="Picture 7" descr="1456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048000" y="4114800"/>
            <a:ext cx="2738846" cy="575440"/>
          </a:xfrm>
          <a:prstGeom prst="rect">
            <a:avLst/>
          </a:prstGeom>
        </p:spPr>
      </p:pic>
      <p:pic>
        <p:nvPicPr>
          <p:cNvPr id="9" name="Picture 8" descr="1456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048000" y="5105400"/>
            <a:ext cx="2738846" cy="575440"/>
          </a:xfrm>
          <a:prstGeom prst="rect">
            <a:avLst/>
          </a:prstGeom>
        </p:spPr>
      </p:pic>
      <p:pic>
        <p:nvPicPr>
          <p:cNvPr id="10" name="Picture 9" descr="1456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048000" y="3226510"/>
            <a:ext cx="2738846" cy="575440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>
          <a:xfrm>
            <a:off x="2133600" y="50292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2133600" y="40386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2133600" y="315031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232073" y="5995820"/>
            <a:ext cx="3675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247900" y="322651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249071" y="5105400"/>
            <a:ext cx="495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283068" y="41148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200400" y="6072020"/>
            <a:ext cx="327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42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124200" y="4191000"/>
            <a:ext cx="327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2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124200" y="5105400"/>
            <a:ext cx="327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5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124200" y="3226510"/>
            <a:ext cx="327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30</a:t>
            </a:r>
          </a:p>
        </p:txBody>
      </p:sp>
      <p:sp>
        <p:nvSpPr>
          <p:cNvPr id="36" name="Rectangle 11"/>
          <p:cNvSpPr>
            <a:spLocks noChangeArrowheads="1"/>
          </p:cNvSpPr>
          <p:nvPr/>
        </p:nvSpPr>
        <p:spPr bwMode="auto">
          <a:xfrm>
            <a:off x="0" y="14287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2430401" y="1300940"/>
            <a:ext cx="6726299" cy="707886"/>
            <a:chOff x="2430401" y="1300940"/>
            <a:chExt cx="6726299" cy="707886"/>
          </a:xfrm>
        </p:grpSpPr>
        <p:sp>
          <p:nvSpPr>
            <p:cNvPr id="5" name="TextBox 4"/>
            <p:cNvSpPr txBox="1"/>
            <p:nvPr/>
          </p:nvSpPr>
          <p:spPr>
            <a:xfrm>
              <a:off x="2430401" y="1300940"/>
              <a:ext cx="63246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Kết</a:t>
              </a:r>
              <a:r>
                <a:rPr kumimoji="0" lang="en-US" alt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kumimoji="0" lang="en-US" alt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kumimoji="0" lang="en-US" alt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kumimoji="0" lang="en-US" alt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kumimoji="0" lang="en-US" alt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3675056"/>
                </p:ext>
              </p:extLst>
            </p:nvPr>
          </p:nvGraphicFramePr>
          <p:xfrm>
            <a:off x="7243763" y="1416050"/>
            <a:ext cx="1912937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" name="Equation" r:id="rId9" imgW="622080" imgH="177480" progId="Equation.DSMT4">
                    <p:embed/>
                  </p:oleObj>
                </mc:Choice>
                <mc:Fallback>
                  <p:oleObj name="Equation" r:id="rId9" imgW="622080" imgH="177480" progId="Equation.DSMT4">
                    <p:embed/>
                    <p:pic>
                      <p:nvPicPr>
                        <p:cNvPr id="37" name="Object 3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243763" y="1416050"/>
                          <a:ext cx="1912937" cy="546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TextBox 27"/>
          <p:cNvSpPr txBox="1"/>
          <p:nvPr/>
        </p:nvSpPr>
        <p:spPr>
          <a:xfrm>
            <a:off x="4577787" y="318883"/>
            <a:ext cx="3194613" cy="681736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rmAutofit/>
          </a:bodyPr>
          <a:lstStyle/>
          <a:p>
            <a:pPr algn="ctr"/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1</a:t>
            </a:r>
          </a:p>
        </p:txBody>
      </p:sp>
      <p:sp>
        <p:nvSpPr>
          <p:cNvPr id="29" name="Oval 4"/>
          <p:cNvSpPr>
            <a:spLocks noChangeArrowheads="1"/>
          </p:cNvSpPr>
          <p:nvPr/>
        </p:nvSpPr>
        <p:spPr bwMode="auto">
          <a:xfrm>
            <a:off x="8145401" y="4118740"/>
            <a:ext cx="1219200" cy="1143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000" b="1">
                <a:solidFill>
                  <a:srgbClr val="FF0066"/>
                </a:solidFill>
              </a:rPr>
              <a:t>0</a:t>
            </a:r>
          </a:p>
        </p:txBody>
      </p:sp>
      <p:sp>
        <p:nvSpPr>
          <p:cNvPr id="30" name="Oval 5"/>
          <p:cNvSpPr>
            <a:spLocks noChangeArrowheads="1"/>
          </p:cNvSpPr>
          <p:nvPr/>
        </p:nvSpPr>
        <p:spPr bwMode="auto">
          <a:xfrm>
            <a:off x="8145401" y="4118740"/>
            <a:ext cx="1219200" cy="1143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000" b="1">
                <a:solidFill>
                  <a:srgbClr val="FF0066"/>
                </a:solidFill>
              </a:rPr>
              <a:t>1</a:t>
            </a:r>
          </a:p>
        </p:txBody>
      </p:sp>
      <p:sp>
        <p:nvSpPr>
          <p:cNvPr id="31" name="Oval 6"/>
          <p:cNvSpPr>
            <a:spLocks noChangeArrowheads="1"/>
          </p:cNvSpPr>
          <p:nvPr/>
        </p:nvSpPr>
        <p:spPr bwMode="auto">
          <a:xfrm>
            <a:off x="8145401" y="4118740"/>
            <a:ext cx="1219200" cy="1143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000" b="1">
                <a:solidFill>
                  <a:srgbClr val="FF0066"/>
                </a:solidFill>
              </a:rPr>
              <a:t>2</a:t>
            </a:r>
          </a:p>
        </p:txBody>
      </p:sp>
      <p:sp>
        <p:nvSpPr>
          <p:cNvPr id="32" name="Oval 7"/>
          <p:cNvSpPr>
            <a:spLocks noChangeArrowheads="1"/>
          </p:cNvSpPr>
          <p:nvPr/>
        </p:nvSpPr>
        <p:spPr bwMode="auto">
          <a:xfrm>
            <a:off x="8145401" y="4118740"/>
            <a:ext cx="1219200" cy="1143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000" b="1">
                <a:solidFill>
                  <a:srgbClr val="FF0066"/>
                </a:solidFill>
              </a:rPr>
              <a:t>3</a:t>
            </a:r>
          </a:p>
        </p:txBody>
      </p:sp>
      <p:sp>
        <p:nvSpPr>
          <p:cNvPr id="33" name="Oval 8"/>
          <p:cNvSpPr>
            <a:spLocks noChangeArrowheads="1"/>
          </p:cNvSpPr>
          <p:nvPr/>
        </p:nvSpPr>
        <p:spPr bwMode="auto">
          <a:xfrm>
            <a:off x="8145401" y="4118740"/>
            <a:ext cx="1219200" cy="1143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000" b="1">
                <a:solidFill>
                  <a:srgbClr val="FF0066"/>
                </a:solidFill>
              </a:rPr>
              <a:t>4</a:t>
            </a:r>
          </a:p>
        </p:txBody>
      </p:sp>
      <p:sp>
        <p:nvSpPr>
          <p:cNvPr id="34" name="Oval 9"/>
          <p:cNvSpPr>
            <a:spLocks noChangeArrowheads="1"/>
          </p:cNvSpPr>
          <p:nvPr/>
        </p:nvSpPr>
        <p:spPr bwMode="auto">
          <a:xfrm>
            <a:off x="8145401" y="4118740"/>
            <a:ext cx="1219200" cy="1143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000" b="1">
                <a:solidFill>
                  <a:srgbClr val="FF0066"/>
                </a:solidFill>
              </a:rPr>
              <a:t>5</a:t>
            </a:r>
          </a:p>
        </p:txBody>
      </p:sp>
      <p:sp>
        <p:nvSpPr>
          <p:cNvPr id="35" name="Oval 10"/>
          <p:cNvSpPr>
            <a:spLocks noChangeArrowheads="1"/>
          </p:cNvSpPr>
          <p:nvPr/>
        </p:nvSpPr>
        <p:spPr bwMode="auto">
          <a:xfrm>
            <a:off x="8145401" y="4118740"/>
            <a:ext cx="1219200" cy="1143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000" b="1">
                <a:solidFill>
                  <a:srgbClr val="FF0066"/>
                </a:solidFill>
              </a:rPr>
              <a:t>6</a:t>
            </a:r>
          </a:p>
        </p:txBody>
      </p:sp>
      <p:sp>
        <p:nvSpPr>
          <p:cNvPr id="39" name="Oval 11"/>
          <p:cNvSpPr>
            <a:spLocks noChangeArrowheads="1"/>
          </p:cNvSpPr>
          <p:nvPr/>
        </p:nvSpPr>
        <p:spPr bwMode="auto">
          <a:xfrm>
            <a:off x="8145401" y="4118740"/>
            <a:ext cx="1219200" cy="1143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000" b="1">
                <a:solidFill>
                  <a:srgbClr val="FF0066"/>
                </a:solidFill>
              </a:rPr>
              <a:t>7</a:t>
            </a:r>
          </a:p>
        </p:txBody>
      </p:sp>
      <p:sp>
        <p:nvSpPr>
          <p:cNvPr id="40" name="Oval 12"/>
          <p:cNvSpPr>
            <a:spLocks noChangeArrowheads="1"/>
          </p:cNvSpPr>
          <p:nvPr/>
        </p:nvSpPr>
        <p:spPr bwMode="auto">
          <a:xfrm>
            <a:off x="8145401" y="4118740"/>
            <a:ext cx="1219200" cy="1143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000" b="1">
                <a:solidFill>
                  <a:srgbClr val="FF0066"/>
                </a:solidFill>
              </a:rPr>
              <a:t>8</a:t>
            </a:r>
          </a:p>
        </p:txBody>
      </p:sp>
      <p:sp>
        <p:nvSpPr>
          <p:cNvPr id="41" name="Oval 13"/>
          <p:cNvSpPr>
            <a:spLocks noChangeArrowheads="1"/>
          </p:cNvSpPr>
          <p:nvPr/>
        </p:nvSpPr>
        <p:spPr bwMode="auto">
          <a:xfrm>
            <a:off x="8145401" y="4118740"/>
            <a:ext cx="1219200" cy="1143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000" b="1">
                <a:solidFill>
                  <a:srgbClr val="FF0066"/>
                </a:solidFill>
              </a:rPr>
              <a:t>9</a:t>
            </a:r>
          </a:p>
        </p:txBody>
      </p:sp>
      <p:sp>
        <p:nvSpPr>
          <p:cNvPr id="42" name="Oval 14"/>
          <p:cNvSpPr>
            <a:spLocks noChangeArrowheads="1"/>
          </p:cNvSpPr>
          <p:nvPr/>
        </p:nvSpPr>
        <p:spPr bwMode="auto">
          <a:xfrm>
            <a:off x="8145401" y="4118740"/>
            <a:ext cx="1219200" cy="1143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000" b="1" dirty="0">
                <a:solidFill>
                  <a:srgbClr val="FF0066"/>
                </a:solidFill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2032532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4000"/>
                            </p:stCondLst>
                            <p:childTnLst>
                              <p:par>
                                <p:cTn id="27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500"/>
                            </p:stCondLst>
                            <p:childTnLst>
                              <p:par>
                                <p:cTn id="31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7000"/>
                            </p:stCondLst>
                            <p:childTnLst>
                              <p:par>
                                <p:cTn id="35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8500"/>
                            </p:stCondLst>
                            <p:childTnLst>
                              <p:par>
                                <p:cTn id="39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0"/>
                            </p:stCondLst>
                            <p:childTnLst>
                              <p:par>
                                <p:cTn id="43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1500"/>
                            </p:stCondLst>
                            <p:childTnLst>
                              <p:par>
                                <p:cTn id="47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3000"/>
                            </p:stCondLst>
                            <p:childTnLst>
                              <p:par>
                                <p:cTn id="51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5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9" grpId="0" animBg="1"/>
      <p:bldP spid="40" grpId="0" animBg="1"/>
      <p:bldP spid="41" grpId="0" animBg="1"/>
      <p:bldP spid="4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-407963" y="-304800"/>
            <a:ext cx="13012615" cy="4064000"/>
            <a:chOff x="-407963" y="-304800"/>
            <a:chExt cx="13012615" cy="4064000"/>
          </a:xfrm>
        </p:grpSpPr>
        <p:pic>
          <p:nvPicPr>
            <p:cNvPr id="4" name="Picture 3" descr="OPL20U25GSXzBJYl68kk8uQGfFKzs7yb1M4KJWUiLk6ZEvGF+qCIPSnY57AbBFCvTW$100.22.04$4+K4lPs7H94VUqPe2XwIsfPRnrXQE//QTEXxb8/8N4CNc6FpgZahzpTjFhMzSA7T/nHJa11DE8Ng2TP3iAmRczFlmslSuUNOgUeb6yRvs0=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-407963" y="-304800"/>
              <a:ext cx="13012615" cy="4064000"/>
            </a:xfrm>
            <a:prstGeom prst="rect">
              <a:avLst/>
            </a:prstGeom>
          </p:spPr>
        </p:pic>
        <p:grpSp>
          <p:nvGrpSpPr>
            <p:cNvPr id="3" name="Group 2" descr="OPL20U25GSXzBJYl68kk8uQGfFKzs7yb1M4KJWUiLk6ZEvGF+qCIPSnY57AbBFCvTW$100.22.04$4+K4lPs7H94VUqPe2XwIsfPRnrXQE//QTEXxb8/8N4CNc6FpgZahzpTjFhMzSA7T/nHJa11DE8Ng2TP3iAmRczFlmslSuUNOgUeb6yRvs0="/>
            <p:cNvGrpSpPr/>
            <p:nvPr/>
          </p:nvGrpSpPr>
          <p:grpSpPr>
            <a:xfrm>
              <a:off x="2971800" y="1294543"/>
              <a:ext cx="6556818" cy="708743"/>
              <a:chOff x="2971800" y="1294543"/>
              <a:chExt cx="6556818" cy="708743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2971800" y="1295400"/>
                <a:ext cx="63246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 err="1">
                    <a:latin typeface="Times New Roman" pitchFamily="18" charset="0"/>
                    <a:cs typeface="Times New Roman" pitchFamily="18" charset="0"/>
                  </a:rPr>
                  <a:t>Kết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>
                    <a:latin typeface="Times New Roman" pitchFamily="18" charset="0"/>
                    <a:cs typeface="Times New Roman" pitchFamily="18" charset="0"/>
                  </a:rPr>
                  <a:t>quả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>
                    <a:latin typeface="Times New Roman" pitchFamily="18" charset="0"/>
                    <a:cs typeface="Times New Roman" pitchFamily="18" charset="0"/>
                  </a:rPr>
                  <a:t>phép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  <p:graphicFrame>
            <p:nvGraphicFramePr>
              <p:cNvPr id="2" name="Object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19668990"/>
                  </p:ext>
                </p:extLst>
              </p:nvPr>
            </p:nvGraphicFramePr>
            <p:xfrm>
              <a:off x="7705934" y="1294543"/>
              <a:ext cx="1822684" cy="6339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6" name="Equation" r:id="rId8" imgW="583920" imgH="203040" progId="Equation.DSMT4">
                      <p:embed/>
                    </p:oleObj>
                  </mc:Choice>
                  <mc:Fallback>
                    <p:oleObj name="Equation" r:id="rId8" imgW="58392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7705934" y="1294543"/>
                            <a:ext cx="1822684" cy="63397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26" name="Picture 25" descr="OPL20U25GSXzBJYl68kk8uQGfFKzs7yb1M4KJWUiLk6ZEvGF+qCIPSnY57AbBFCvTW$100.22.04$4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3048000" y="3198222"/>
            <a:ext cx="2787748" cy="575440"/>
          </a:xfrm>
          <a:prstGeom prst="rect">
            <a:avLst/>
          </a:prstGeom>
        </p:spPr>
      </p:pic>
      <p:sp>
        <p:nvSpPr>
          <p:cNvPr id="28" name="Oval 27" descr="OPL20U25GSXzBJYl68kk8uQGfFKzs7yb1M4KJWUiLk6ZEvGF+qCIPSnY57AbBFCvTW$100.22.04$4+K4lPs7H94VUqPe2XwIsfPRnrXQE//QTEXxb8/8N4CNc6FpgZahzpTjFhMzSA7T/nHJa11DE8Ng2TP3iAmRczFlmslSuUNOgUeb6yRvs0="/>
          <p:cNvSpPr/>
          <p:nvPr/>
        </p:nvSpPr>
        <p:spPr>
          <a:xfrm>
            <a:off x="2133600" y="5027022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9" name="Picture 28" descr="OPL20U25GSXzBJYl68kk8uQGfFKzs7yb1M4KJWUiLk6ZEvGF+qCIPSnY57AbBFCvTW$100.22.04$4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3048000" y="4036422"/>
            <a:ext cx="2787748" cy="575440"/>
          </a:xfrm>
          <a:prstGeom prst="rect">
            <a:avLst/>
          </a:prstGeom>
        </p:spPr>
      </p:pic>
      <p:pic>
        <p:nvPicPr>
          <p:cNvPr id="30" name="Picture 29" descr="1456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3048000" y="5027022"/>
            <a:ext cx="2787748" cy="575440"/>
          </a:xfrm>
          <a:prstGeom prst="rect">
            <a:avLst/>
          </a:prstGeom>
        </p:spPr>
      </p:pic>
      <p:pic>
        <p:nvPicPr>
          <p:cNvPr id="31" name="Picture 30" descr="1456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3048000" y="5941422"/>
            <a:ext cx="2787748" cy="575440"/>
          </a:xfrm>
          <a:prstGeom prst="rect">
            <a:avLst/>
          </a:prstGeom>
        </p:spPr>
      </p:pic>
      <p:sp>
        <p:nvSpPr>
          <p:cNvPr id="32" name="Oval 31"/>
          <p:cNvSpPr/>
          <p:nvPr/>
        </p:nvSpPr>
        <p:spPr>
          <a:xfrm>
            <a:off x="2133600" y="4036422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2133600" y="3122022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2133600" y="5865222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2209800" y="5103222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2209800" y="5941422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2209800" y="4112622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209800" y="3198222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3124200" y="3277486"/>
            <a:ext cx="327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04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124200" y="4112622"/>
            <a:ext cx="327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8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124200" y="5021964"/>
            <a:ext cx="327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34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3124200" y="5941422"/>
            <a:ext cx="327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6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4676171" y="494949"/>
            <a:ext cx="3194613" cy="681736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rmAutofit/>
          </a:bodyPr>
          <a:lstStyle/>
          <a:p>
            <a:pPr algn="ctr"/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</a:t>
            </a:r>
          </a:p>
        </p:txBody>
      </p:sp>
      <p:sp>
        <p:nvSpPr>
          <p:cNvPr id="43" name="Oval 4"/>
          <p:cNvSpPr>
            <a:spLocks noChangeArrowheads="1"/>
          </p:cNvSpPr>
          <p:nvPr/>
        </p:nvSpPr>
        <p:spPr bwMode="auto">
          <a:xfrm>
            <a:off x="8145401" y="4118740"/>
            <a:ext cx="1219200" cy="1143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000" b="1">
                <a:solidFill>
                  <a:srgbClr val="FF0066"/>
                </a:solidFill>
              </a:rPr>
              <a:t>0</a:t>
            </a:r>
          </a:p>
        </p:txBody>
      </p:sp>
      <p:sp>
        <p:nvSpPr>
          <p:cNvPr id="46" name="Oval 5"/>
          <p:cNvSpPr>
            <a:spLocks noChangeArrowheads="1"/>
          </p:cNvSpPr>
          <p:nvPr/>
        </p:nvSpPr>
        <p:spPr bwMode="auto">
          <a:xfrm>
            <a:off x="8145401" y="4118740"/>
            <a:ext cx="1219200" cy="1143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000" b="1">
                <a:solidFill>
                  <a:srgbClr val="FF0066"/>
                </a:solidFill>
              </a:rPr>
              <a:t>1</a:t>
            </a:r>
          </a:p>
        </p:txBody>
      </p:sp>
      <p:sp>
        <p:nvSpPr>
          <p:cNvPr id="47" name="Oval 6"/>
          <p:cNvSpPr>
            <a:spLocks noChangeArrowheads="1"/>
          </p:cNvSpPr>
          <p:nvPr/>
        </p:nvSpPr>
        <p:spPr bwMode="auto">
          <a:xfrm>
            <a:off x="8145401" y="4118740"/>
            <a:ext cx="1219200" cy="1143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000" b="1">
                <a:solidFill>
                  <a:srgbClr val="FF0066"/>
                </a:solidFill>
              </a:rPr>
              <a:t>2</a:t>
            </a:r>
          </a:p>
        </p:txBody>
      </p:sp>
      <p:sp>
        <p:nvSpPr>
          <p:cNvPr id="48" name="Oval 7"/>
          <p:cNvSpPr>
            <a:spLocks noChangeArrowheads="1"/>
          </p:cNvSpPr>
          <p:nvPr/>
        </p:nvSpPr>
        <p:spPr bwMode="auto">
          <a:xfrm>
            <a:off x="8145401" y="4118740"/>
            <a:ext cx="1219200" cy="1143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000" b="1">
                <a:solidFill>
                  <a:srgbClr val="FF0066"/>
                </a:solidFill>
              </a:rPr>
              <a:t>3</a:t>
            </a:r>
          </a:p>
        </p:txBody>
      </p:sp>
      <p:sp>
        <p:nvSpPr>
          <p:cNvPr id="49" name="Oval 8"/>
          <p:cNvSpPr>
            <a:spLocks noChangeArrowheads="1"/>
          </p:cNvSpPr>
          <p:nvPr/>
        </p:nvSpPr>
        <p:spPr bwMode="auto">
          <a:xfrm>
            <a:off x="8145401" y="4118740"/>
            <a:ext cx="1219200" cy="1143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000" b="1">
                <a:solidFill>
                  <a:srgbClr val="FF0066"/>
                </a:solidFill>
              </a:rPr>
              <a:t>4</a:t>
            </a:r>
          </a:p>
        </p:txBody>
      </p:sp>
      <p:sp>
        <p:nvSpPr>
          <p:cNvPr id="50" name="Oval 9"/>
          <p:cNvSpPr>
            <a:spLocks noChangeArrowheads="1"/>
          </p:cNvSpPr>
          <p:nvPr/>
        </p:nvSpPr>
        <p:spPr bwMode="auto">
          <a:xfrm>
            <a:off x="8145401" y="4118740"/>
            <a:ext cx="1219200" cy="1143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000" b="1">
                <a:solidFill>
                  <a:srgbClr val="FF0066"/>
                </a:solidFill>
              </a:rPr>
              <a:t>5</a:t>
            </a:r>
          </a:p>
        </p:txBody>
      </p:sp>
      <p:sp>
        <p:nvSpPr>
          <p:cNvPr id="51" name="Oval 10"/>
          <p:cNvSpPr>
            <a:spLocks noChangeArrowheads="1"/>
          </p:cNvSpPr>
          <p:nvPr/>
        </p:nvSpPr>
        <p:spPr bwMode="auto">
          <a:xfrm>
            <a:off x="8145401" y="4118740"/>
            <a:ext cx="1219200" cy="1143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000" b="1">
                <a:solidFill>
                  <a:srgbClr val="FF0066"/>
                </a:solidFill>
              </a:rPr>
              <a:t>6</a:t>
            </a:r>
          </a:p>
        </p:txBody>
      </p:sp>
      <p:sp>
        <p:nvSpPr>
          <p:cNvPr id="52" name="Oval 11"/>
          <p:cNvSpPr>
            <a:spLocks noChangeArrowheads="1"/>
          </p:cNvSpPr>
          <p:nvPr/>
        </p:nvSpPr>
        <p:spPr bwMode="auto">
          <a:xfrm>
            <a:off x="8145401" y="4118740"/>
            <a:ext cx="1219200" cy="1143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000" b="1">
                <a:solidFill>
                  <a:srgbClr val="FF0066"/>
                </a:solidFill>
              </a:rPr>
              <a:t>7</a:t>
            </a:r>
          </a:p>
        </p:txBody>
      </p:sp>
      <p:sp>
        <p:nvSpPr>
          <p:cNvPr id="53" name="Oval 12"/>
          <p:cNvSpPr>
            <a:spLocks noChangeArrowheads="1"/>
          </p:cNvSpPr>
          <p:nvPr/>
        </p:nvSpPr>
        <p:spPr bwMode="auto">
          <a:xfrm>
            <a:off x="8145401" y="4118740"/>
            <a:ext cx="1219200" cy="1143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000" b="1">
                <a:solidFill>
                  <a:srgbClr val="FF0066"/>
                </a:solidFill>
              </a:rPr>
              <a:t>8</a:t>
            </a:r>
          </a:p>
        </p:txBody>
      </p:sp>
      <p:sp>
        <p:nvSpPr>
          <p:cNvPr id="54" name="Oval 13"/>
          <p:cNvSpPr>
            <a:spLocks noChangeArrowheads="1"/>
          </p:cNvSpPr>
          <p:nvPr/>
        </p:nvSpPr>
        <p:spPr bwMode="auto">
          <a:xfrm>
            <a:off x="8145401" y="4118740"/>
            <a:ext cx="1219200" cy="1143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000" b="1">
                <a:solidFill>
                  <a:srgbClr val="FF0066"/>
                </a:solidFill>
              </a:rPr>
              <a:t>9</a:t>
            </a:r>
          </a:p>
        </p:txBody>
      </p:sp>
      <p:sp>
        <p:nvSpPr>
          <p:cNvPr id="55" name="Oval 14"/>
          <p:cNvSpPr>
            <a:spLocks noChangeArrowheads="1"/>
          </p:cNvSpPr>
          <p:nvPr/>
        </p:nvSpPr>
        <p:spPr bwMode="auto">
          <a:xfrm>
            <a:off x="8145401" y="4118740"/>
            <a:ext cx="1219200" cy="1143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000" b="1" dirty="0">
                <a:solidFill>
                  <a:srgbClr val="FF0066"/>
                </a:solidFill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2887992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500"/>
                            </p:stCondLst>
                            <p:childTnLst>
                              <p:par>
                                <p:cTn id="17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000"/>
                            </p:stCondLst>
                            <p:childTnLst>
                              <p:par>
                                <p:cTn id="21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7500"/>
                            </p:stCondLst>
                            <p:childTnLst>
                              <p:par>
                                <p:cTn id="25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9000"/>
                            </p:stCondLst>
                            <p:childTnLst>
                              <p:par>
                                <p:cTn id="29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500"/>
                            </p:stCondLst>
                            <p:childTnLst>
                              <p:par>
                                <p:cTn id="33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2000"/>
                            </p:stCondLst>
                            <p:childTnLst>
                              <p:par>
                                <p:cTn id="37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8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3500"/>
                            </p:stCondLst>
                            <p:childTnLst>
                              <p:par>
                                <p:cTn id="41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3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0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</p:childTnLst>
        </p:cTn>
      </p:par>
    </p:tnLst>
    <p:bldLst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$100.22.04$4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-323557" y="-624509"/>
            <a:ext cx="12998548" cy="4064000"/>
          </a:xfrm>
          <a:prstGeom prst="rect">
            <a:avLst/>
          </a:prstGeom>
        </p:spPr>
      </p:pic>
      <p:pic>
        <p:nvPicPr>
          <p:cNvPr id="6" name="Picture 5" descr="OPL20U25GSXzBJYl68kk8uQGfFKzs7yb1M4KJWUiLk6ZEvGF+qCIPSnY57AbBFCvTW$100.22.04$4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048000" y="3080655"/>
            <a:ext cx="2686594" cy="575440"/>
          </a:xfrm>
          <a:prstGeom prst="rect">
            <a:avLst/>
          </a:prstGeom>
        </p:spPr>
      </p:pic>
      <p:sp>
        <p:nvSpPr>
          <p:cNvPr id="7" name="Oval 6" descr="OPL20U25GSXzBJYl68kk8uQGfFKzs7yb1M4KJWUiLk6ZEvGF+qCIPSnY57AbBFCvTW$100.22.04$4+K4lPs7H94VUqPe2XwIsfPRnrXQE//QTEXxb8/8N4CNc6FpgZahzpTjFhMzSA7T/nHJa11DE8Ng2TP3iAmRczFlmslSuUNOgUeb6yRvs0="/>
          <p:cNvSpPr/>
          <p:nvPr/>
        </p:nvSpPr>
        <p:spPr>
          <a:xfrm>
            <a:off x="2133600" y="3918855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 descr="OPL20U25GSXzBJYl68kk8uQGfFKzs7yb1M4KJWUiLk6ZEvGF+qCIPSnY57AbBFCvTW$100.22.04$4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048000" y="3918855"/>
            <a:ext cx="2686594" cy="575440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$100.22.04$4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048000" y="4909455"/>
            <a:ext cx="2686594" cy="575440"/>
          </a:xfrm>
          <a:prstGeom prst="rect">
            <a:avLst/>
          </a:prstGeom>
        </p:spPr>
      </p:pic>
      <p:pic>
        <p:nvPicPr>
          <p:cNvPr id="10" name="Picture 9" descr="OPL20U25GSXzBJYl68kk8uQGfFKzs7yb1M4KJWUiLk6ZEvGF+qCIPSnY57AbBFCvTW$100.22.04$4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048000" y="5823855"/>
            <a:ext cx="2686594" cy="575440"/>
          </a:xfrm>
          <a:prstGeom prst="rect">
            <a:avLst/>
          </a:prstGeom>
        </p:spPr>
      </p:pic>
      <p:sp>
        <p:nvSpPr>
          <p:cNvPr id="11" name="Oval 10" descr="OPL20U25GSXzBJYl68kk8uQGfFKzs7yb1M4KJWUiLk6ZEvGF+qCIPSnY57AbBFCvTW$100.22.04$4+K4lPs7H94VUqPe2XwIsfPRnrXQE//QTEXxb8/8N4CNc6FpgZahzpTjFhMzSA7T/nHJa11DE8Ng2TP3iAmRczFlmslSuUNOgUeb6yRvs0="/>
          <p:cNvSpPr/>
          <p:nvPr/>
        </p:nvSpPr>
        <p:spPr>
          <a:xfrm>
            <a:off x="2133600" y="4833255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 descr="OPL20U25GSXzBJYl68kk8uQGfFKzs7yb1M4KJWUiLk6ZEvGF+qCIPSnY57AbBFCvTW$100.22.04$4+K4lPs7H94VUqPe2XwIsfPRnrXQE//QTEXxb8/8N4CNc6FpgZahzpTjFhMzSA7T/nHJa11DE8Ng2TP3iAmRczFlmslSuUNOgUeb6yRvs0="/>
          <p:cNvSpPr/>
          <p:nvPr/>
        </p:nvSpPr>
        <p:spPr>
          <a:xfrm>
            <a:off x="2133600" y="3004455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 descr="OPL20U25GSXzBJYl68kk8uQGfFKzs7yb1M4KJWUiLk6ZEvGF+qCIPSnY57AbBFCvTW$100.22.04$4+K4lPs7H94VUqPe2XwIsfPRnrXQE//QTEXxb8/8N4CNc6FpgZahzpTjFhMzSA7T/nHJa11DE8Ng2TP3iAmRczFlmslSuUNOgUeb6yRvs0="/>
          <p:cNvSpPr/>
          <p:nvPr/>
        </p:nvSpPr>
        <p:spPr>
          <a:xfrm>
            <a:off x="2133600" y="5747655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209800" y="3995055"/>
            <a:ext cx="5142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209800" y="5823855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209800" y="4909455"/>
            <a:ext cx="5142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209800" y="3080655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200400" y="3156855"/>
            <a:ext cx="327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124200" y="3995055"/>
            <a:ext cx="327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124200" y="4909455"/>
            <a:ext cx="327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124200" y="5859210"/>
            <a:ext cx="327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686123" y="971531"/>
            <a:ext cx="7686602" cy="753399"/>
            <a:chOff x="2667000" y="1396998"/>
            <a:chExt cx="7686602" cy="753399"/>
          </a:xfrm>
        </p:grpSpPr>
        <p:sp>
          <p:nvSpPr>
            <p:cNvPr id="26" name="TextBox 25"/>
            <p:cNvSpPr txBox="1"/>
            <p:nvPr/>
          </p:nvSpPr>
          <p:spPr>
            <a:xfrm>
              <a:off x="2667000" y="1396998"/>
              <a:ext cx="63246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dirty="0" err="1">
                  <a:latin typeface="Times New Roman" pitchFamily="18" charset="0"/>
                  <a:cs typeface="Times New Roman" pitchFamily="18" charset="0"/>
                </a:rPr>
                <a:t>Kết</a:t>
              </a:r>
              <a:r>
                <a:rPr lang="en-US" sz="4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000" dirty="0" err="1">
                  <a:latin typeface="Times New Roman" pitchFamily="18" charset="0"/>
                  <a:cs typeface="Times New Roman" pitchFamily="18" charset="0"/>
                </a:rPr>
                <a:t>quả</a:t>
              </a:r>
              <a:r>
                <a:rPr lang="en-US" sz="4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0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4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000" dirty="0" err="1">
                  <a:latin typeface="Times New Roman" pitchFamily="18" charset="0"/>
                  <a:cs typeface="Times New Roman" pitchFamily="18" charset="0"/>
                </a:rPr>
                <a:t>phép</a:t>
              </a:r>
              <a:r>
                <a:rPr lang="en-US" sz="4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000" dirty="0" err="1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4000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137870"/>
                </p:ext>
              </p:extLst>
            </p:nvPr>
          </p:nvGraphicFramePr>
          <p:xfrm>
            <a:off x="7310365" y="1436022"/>
            <a:ext cx="3043237" cy="714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Equation" r:id="rId9" imgW="939600" imgH="253800" progId="Equation.DSMT4">
                    <p:embed/>
                  </p:oleObj>
                </mc:Choice>
                <mc:Fallback>
                  <p:oleObj name="Equation" r:id="rId9" imgW="939600" imgH="253800" progId="Equation.DSMT4">
                    <p:embed/>
                    <p:pic>
                      <p:nvPicPr>
                        <p:cNvPr id="2" name="Object 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310365" y="1436022"/>
                          <a:ext cx="3043237" cy="714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TextBox 29"/>
          <p:cNvSpPr txBox="1"/>
          <p:nvPr/>
        </p:nvSpPr>
        <p:spPr>
          <a:xfrm>
            <a:off x="4590039" y="191430"/>
            <a:ext cx="3194613" cy="681736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rmAutofit/>
          </a:bodyPr>
          <a:lstStyle/>
          <a:p>
            <a:pPr algn="ctr"/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3</a:t>
            </a:r>
          </a:p>
        </p:txBody>
      </p:sp>
      <p:sp>
        <p:nvSpPr>
          <p:cNvPr id="29" name="Oval 4"/>
          <p:cNvSpPr>
            <a:spLocks noChangeArrowheads="1"/>
          </p:cNvSpPr>
          <p:nvPr/>
        </p:nvSpPr>
        <p:spPr bwMode="auto">
          <a:xfrm>
            <a:off x="8145401" y="4118740"/>
            <a:ext cx="1219200" cy="1143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000" b="1">
                <a:solidFill>
                  <a:srgbClr val="FF0066"/>
                </a:solidFill>
              </a:rPr>
              <a:t>0</a:t>
            </a:r>
          </a:p>
        </p:txBody>
      </p:sp>
      <p:sp>
        <p:nvSpPr>
          <p:cNvPr id="32" name="Oval 5"/>
          <p:cNvSpPr>
            <a:spLocks noChangeArrowheads="1"/>
          </p:cNvSpPr>
          <p:nvPr/>
        </p:nvSpPr>
        <p:spPr bwMode="auto">
          <a:xfrm>
            <a:off x="8145401" y="4118740"/>
            <a:ext cx="1219200" cy="1143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000" b="1">
                <a:solidFill>
                  <a:srgbClr val="FF0066"/>
                </a:solidFill>
              </a:rPr>
              <a:t>1</a:t>
            </a:r>
          </a:p>
        </p:txBody>
      </p:sp>
      <p:sp>
        <p:nvSpPr>
          <p:cNvPr id="33" name="Oval 6"/>
          <p:cNvSpPr>
            <a:spLocks noChangeArrowheads="1"/>
          </p:cNvSpPr>
          <p:nvPr/>
        </p:nvSpPr>
        <p:spPr bwMode="auto">
          <a:xfrm>
            <a:off x="8145401" y="4118740"/>
            <a:ext cx="1219200" cy="1143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000" b="1">
                <a:solidFill>
                  <a:srgbClr val="FF0066"/>
                </a:solidFill>
              </a:rPr>
              <a:t>2</a:t>
            </a:r>
          </a:p>
        </p:txBody>
      </p:sp>
      <p:sp>
        <p:nvSpPr>
          <p:cNvPr id="34" name="Oval 7"/>
          <p:cNvSpPr>
            <a:spLocks noChangeArrowheads="1"/>
          </p:cNvSpPr>
          <p:nvPr/>
        </p:nvSpPr>
        <p:spPr bwMode="auto">
          <a:xfrm>
            <a:off x="8145401" y="4118740"/>
            <a:ext cx="1219200" cy="1143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000" b="1">
                <a:solidFill>
                  <a:srgbClr val="FF0066"/>
                </a:solidFill>
              </a:rPr>
              <a:t>3</a:t>
            </a:r>
          </a:p>
        </p:txBody>
      </p:sp>
      <p:sp>
        <p:nvSpPr>
          <p:cNvPr id="35" name="Oval 8"/>
          <p:cNvSpPr>
            <a:spLocks noChangeArrowheads="1"/>
          </p:cNvSpPr>
          <p:nvPr/>
        </p:nvSpPr>
        <p:spPr bwMode="auto">
          <a:xfrm>
            <a:off x="8145401" y="4118740"/>
            <a:ext cx="1219200" cy="1143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000" b="1">
                <a:solidFill>
                  <a:srgbClr val="FF0066"/>
                </a:solidFill>
              </a:rPr>
              <a:t>4</a:t>
            </a:r>
          </a:p>
        </p:txBody>
      </p:sp>
      <p:sp>
        <p:nvSpPr>
          <p:cNvPr id="36" name="Oval 9"/>
          <p:cNvSpPr>
            <a:spLocks noChangeArrowheads="1"/>
          </p:cNvSpPr>
          <p:nvPr/>
        </p:nvSpPr>
        <p:spPr bwMode="auto">
          <a:xfrm>
            <a:off x="8145401" y="4118740"/>
            <a:ext cx="1219200" cy="1143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000" b="1">
                <a:solidFill>
                  <a:srgbClr val="FF0066"/>
                </a:solidFill>
              </a:rPr>
              <a:t>5</a:t>
            </a:r>
          </a:p>
        </p:txBody>
      </p:sp>
      <p:sp>
        <p:nvSpPr>
          <p:cNvPr id="37" name="Oval 10"/>
          <p:cNvSpPr>
            <a:spLocks noChangeArrowheads="1"/>
          </p:cNvSpPr>
          <p:nvPr/>
        </p:nvSpPr>
        <p:spPr bwMode="auto">
          <a:xfrm>
            <a:off x="8145401" y="4118740"/>
            <a:ext cx="1219200" cy="1143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000" b="1">
                <a:solidFill>
                  <a:srgbClr val="FF0066"/>
                </a:solidFill>
              </a:rPr>
              <a:t>6</a:t>
            </a:r>
          </a:p>
        </p:txBody>
      </p:sp>
      <p:sp>
        <p:nvSpPr>
          <p:cNvPr id="38" name="Oval 11"/>
          <p:cNvSpPr>
            <a:spLocks noChangeArrowheads="1"/>
          </p:cNvSpPr>
          <p:nvPr/>
        </p:nvSpPr>
        <p:spPr bwMode="auto">
          <a:xfrm>
            <a:off x="8145401" y="4118740"/>
            <a:ext cx="1219200" cy="1143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000" b="1">
                <a:solidFill>
                  <a:srgbClr val="FF0066"/>
                </a:solidFill>
              </a:rPr>
              <a:t>7</a:t>
            </a:r>
          </a:p>
        </p:txBody>
      </p:sp>
      <p:sp>
        <p:nvSpPr>
          <p:cNvPr id="39" name="Oval 12"/>
          <p:cNvSpPr>
            <a:spLocks noChangeArrowheads="1"/>
          </p:cNvSpPr>
          <p:nvPr/>
        </p:nvSpPr>
        <p:spPr bwMode="auto">
          <a:xfrm>
            <a:off x="8145401" y="4118740"/>
            <a:ext cx="1219200" cy="1143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000" b="1">
                <a:solidFill>
                  <a:srgbClr val="FF0066"/>
                </a:solidFill>
              </a:rPr>
              <a:t>8</a:t>
            </a:r>
          </a:p>
        </p:txBody>
      </p:sp>
      <p:sp>
        <p:nvSpPr>
          <p:cNvPr id="40" name="Oval 13"/>
          <p:cNvSpPr>
            <a:spLocks noChangeArrowheads="1"/>
          </p:cNvSpPr>
          <p:nvPr/>
        </p:nvSpPr>
        <p:spPr bwMode="auto">
          <a:xfrm>
            <a:off x="8145401" y="4118740"/>
            <a:ext cx="1219200" cy="1143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000" b="1">
                <a:solidFill>
                  <a:srgbClr val="FF0066"/>
                </a:solidFill>
              </a:rPr>
              <a:t>9</a:t>
            </a:r>
          </a:p>
        </p:txBody>
      </p:sp>
      <p:sp>
        <p:nvSpPr>
          <p:cNvPr id="41" name="Oval 14"/>
          <p:cNvSpPr>
            <a:spLocks noChangeArrowheads="1"/>
          </p:cNvSpPr>
          <p:nvPr/>
        </p:nvSpPr>
        <p:spPr bwMode="auto">
          <a:xfrm>
            <a:off x="8145401" y="4118740"/>
            <a:ext cx="1219200" cy="1143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000" b="1" dirty="0">
                <a:solidFill>
                  <a:srgbClr val="FF0066"/>
                </a:solidFill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3649812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19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900"/>
                            </p:stCondLst>
                            <p:childTnLst>
                              <p:par>
                                <p:cTn id="14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400"/>
                            </p:stCondLst>
                            <p:childTnLst>
                              <p:par>
                                <p:cTn id="18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900"/>
                            </p:stCondLst>
                            <p:childTnLst>
                              <p:par>
                                <p:cTn id="22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3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400"/>
                            </p:stCondLst>
                            <p:childTnLst>
                              <p:par>
                                <p:cTn id="26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7900"/>
                            </p:stCondLst>
                            <p:childTnLst>
                              <p:par>
                                <p:cTn id="30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9400"/>
                            </p:stCondLst>
                            <p:childTnLst>
                              <p:par>
                                <p:cTn id="34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900"/>
                            </p:stCondLst>
                            <p:childTnLst>
                              <p:par>
                                <p:cTn id="38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2400"/>
                            </p:stCondLst>
                            <p:childTnLst>
                              <p:par>
                                <p:cTn id="42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3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3900"/>
                            </p:stCondLst>
                            <p:childTnLst>
                              <p:par>
                                <p:cTn id="46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400"/>
                            </p:stCondLst>
                            <p:childTnLst>
                              <p:par>
                                <p:cTn id="50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$100.22.04$4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-323557" y="-428564"/>
            <a:ext cx="12998548" cy="4064000"/>
          </a:xfrm>
          <a:prstGeom prst="rect">
            <a:avLst/>
          </a:prstGeom>
        </p:spPr>
      </p:pic>
      <p:pic>
        <p:nvPicPr>
          <p:cNvPr id="6" name="Picture 5" descr="OPL20U25GSXzBJYl68kk8uQGfFKzs7yb1M4KJWUiLk6ZEvGF+qCIPSnY57AbBFCvTW$100.22.04$4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048000" y="3276600"/>
            <a:ext cx="3513222" cy="575440"/>
          </a:xfrm>
          <a:prstGeom prst="rect">
            <a:avLst/>
          </a:prstGeom>
        </p:spPr>
      </p:pic>
      <p:sp>
        <p:nvSpPr>
          <p:cNvPr id="7" name="Oval 6" descr="OPL20U25GSXzBJYl68kk8uQGfFKzs7yb1M4KJWUiLk6ZEvGF+qCIPSnY57AbBFCvTW$100.22.04$4+K4lPs7H94VUqPe2XwIsfPRnrXQE//QTEXxb8/8N4CNc6FpgZahzpTjFhMzSA7T/nHJa11DE8Ng2TP3iAmRczFlmslSuUNOgUeb6yRvs0="/>
          <p:cNvSpPr/>
          <p:nvPr/>
        </p:nvSpPr>
        <p:spPr>
          <a:xfrm>
            <a:off x="2133600" y="41148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8" name="Picture 7" descr="OPL20U25GSXzBJYl68kk8uQGfFKzs7yb1M4KJWUiLk6ZEvGF+qCIPSnY57AbBFCvTW$100.22.04$4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048000" y="4114800"/>
            <a:ext cx="3513222" cy="575440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$100.22.04$4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048000" y="5105400"/>
            <a:ext cx="3513222" cy="575440"/>
          </a:xfrm>
          <a:prstGeom prst="rect">
            <a:avLst/>
          </a:prstGeom>
        </p:spPr>
      </p:pic>
      <p:pic>
        <p:nvPicPr>
          <p:cNvPr id="10" name="Picture 9" descr="OPL20U25GSXzBJYl68kk8uQGfFKzs7yb1M4KJWUiLk6ZEvGF+qCIPSnY57AbBFCvTW$100.22.04$4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048000" y="6019800"/>
            <a:ext cx="3513222" cy="575440"/>
          </a:xfrm>
          <a:prstGeom prst="rect">
            <a:avLst/>
          </a:prstGeom>
        </p:spPr>
      </p:pic>
      <p:sp>
        <p:nvSpPr>
          <p:cNvPr id="11" name="Oval 10" descr="OPL20U25GSXzBJYl68kk8uQGfFKzs7yb1M4KJWUiLk6ZEvGF+qCIPSnY57AbBFCvTW$100.22.04$4+K4lPs7H94VUqPe2XwIsfPRnrXQE//QTEXxb8/8N4CNc6FpgZahzpTjFhMzSA7T/nHJa11DE8Ng2TP3iAmRczFlmslSuUNOgUeb6yRvs0="/>
          <p:cNvSpPr/>
          <p:nvPr/>
        </p:nvSpPr>
        <p:spPr>
          <a:xfrm>
            <a:off x="2133600" y="50292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Oval 11" descr="OPL20U25GSXzBJYl68kk8uQGfFKzs7yb1M4KJWUiLk6ZEvGF+qCIPSnY57AbBFCvTW$100.22.04$4+K4lPs7H94VUqPe2XwIsfPRnrXQE//QTEXxb8/8N4CNc6FpgZahzpTjFhMzSA7T/nHJa11DE8Ng2TP3iAmRczFlmslSuUNOgUeb6yRvs0="/>
          <p:cNvSpPr/>
          <p:nvPr/>
        </p:nvSpPr>
        <p:spPr>
          <a:xfrm>
            <a:off x="2133600" y="32004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Oval 12" descr="OPL20U25GSXzBJYl68kk8uQGfFKzs7yb1M4KJWUiLk6ZEvGF+qCIPSnY57AbBFCvTW$100.22.04$4+K4lPs7H94VUqPe2XwIsfPRnrXQE//QTEXxb8/8N4CNc6FpgZahzpTjFhMzSA7T/nHJa11DE8Ng2TP3iAmRczFlmslSuUNOgUeb6yRvs0="/>
          <p:cNvSpPr/>
          <p:nvPr/>
        </p:nvSpPr>
        <p:spPr>
          <a:xfrm>
            <a:off x="2133600" y="59436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209800" y="4191000"/>
            <a:ext cx="5142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209800" y="60198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209800" y="5105400"/>
            <a:ext cx="5142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209800" y="32766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200400" y="3352800"/>
            <a:ext cx="327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6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124200" y="4191000"/>
            <a:ext cx="327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64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124200" y="5105400"/>
            <a:ext cx="327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69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124200" y="6055155"/>
            <a:ext cx="327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99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686123" y="1167476"/>
            <a:ext cx="7356402" cy="707886"/>
            <a:chOff x="2667000" y="1396998"/>
            <a:chExt cx="7356402" cy="707886"/>
          </a:xfrm>
        </p:grpSpPr>
        <p:sp>
          <p:nvSpPr>
            <p:cNvPr id="26" name="TextBox 25"/>
            <p:cNvSpPr txBox="1"/>
            <p:nvPr/>
          </p:nvSpPr>
          <p:spPr>
            <a:xfrm>
              <a:off x="2667000" y="1396998"/>
              <a:ext cx="63246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Kết</a:t>
              </a: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kumimoji="0" 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quả</a:t>
              </a: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kumimoji="0" 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của</a:t>
              </a: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kumimoji="0" 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phép</a:t>
              </a: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kumimoji="0" 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tính</a:t>
              </a: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8935157"/>
                </p:ext>
              </p:extLst>
            </p:nvPr>
          </p:nvGraphicFramePr>
          <p:xfrm>
            <a:off x="7637390" y="1543972"/>
            <a:ext cx="2386012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4" name="Equation" r:id="rId9" imgW="736560" imgH="177480" progId="Equation.DSMT4">
                    <p:embed/>
                  </p:oleObj>
                </mc:Choice>
                <mc:Fallback>
                  <p:oleObj name="Equation" r:id="rId9" imgW="736560" imgH="177480" progId="Equation.DSMT4">
                    <p:embed/>
                    <p:pic>
                      <p:nvPicPr>
                        <p:cNvPr id="28" name="Object 2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637390" y="1543972"/>
                          <a:ext cx="2386012" cy="5000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TextBox 29"/>
          <p:cNvSpPr txBox="1"/>
          <p:nvPr/>
        </p:nvSpPr>
        <p:spPr>
          <a:xfrm>
            <a:off x="4590039" y="387375"/>
            <a:ext cx="3194613" cy="681736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4</a:t>
            </a:r>
          </a:p>
        </p:txBody>
      </p:sp>
      <p:sp>
        <p:nvSpPr>
          <p:cNvPr id="29" name="Oval 4"/>
          <p:cNvSpPr>
            <a:spLocks noChangeArrowheads="1"/>
          </p:cNvSpPr>
          <p:nvPr/>
        </p:nvSpPr>
        <p:spPr bwMode="auto">
          <a:xfrm>
            <a:off x="8145401" y="4118740"/>
            <a:ext cx="1219200" cy="1143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000" b="1">
                <a:solidFill>
                  <a:srgbClr val="FF0066"/>
                </a:solidFill>
              </a:rPr>
              <a:t>0</a:t>
            </a:r>
          </a:p>
        </p:txBody>
      </p:sp>
      <p:sp>
        <p:nvSpPr>
          <p:cNvPr id="32" name="Oval 5"/>
          <p:cNvSpPr>
            <a:spLocks noChangeArrowheads="1"/>
          </p:cNvSpPr>
          <p:nvPr/>
        </p:nvSpPr>
        <p:spPr bwMode="auto">
          <a:xfrm>
            <a:off x="8145401" y="4118740"/>
            <a:ext cx="1219200" cy="1143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000" b="1">
                <a:solidFill>
                  <a:srgbClr val="FF0066"/>
                </a:solidFill>
              </a:rPr>
              <a:t>1</a:t>
            </a:r>
          </a:p>
        </p:txBody>
      </p:sp>
      <p:sp>
        <p:nvSpPr>
          <p:cNvPr id="33" name="Oval 6"/>
          <p:cNvSpPr>
            <a:spLocks noChangeArrowheads="1"/>
          </p:cNvSpPr>
          <p:nvPr/>
        </p:nvSpPr>
        <p:spPr bwMode="auto">
          <a:xfrm>
            <a:off x="8145401" y="4118740"/>
            <a:ext cx="1219200" cy="1143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000" b="1">
                <a:solidFill>
                  <a:srgbClr val="FF0066"/>
                </a:solidFill>
              </a:rPr>
              <a:t>2</a:t>
            </a:r>
          </a:p>
        </p:txBody>
      </p:sp>
      <p:sp>
        <p:nvSpPr>
          <p:cNvPr id="34" name="Oval 7"/>
          <p:cNvSpPr>
            <a:spLocks noChangeArrowheads="1"/>
          </p:cNvSpPr>
          <p:nvPr/>
        </p:nvSpPr>
        <p:spPr bwMode="auto">
          <a:xfrm>
            <a:off x="8145401" y="4118740"/>
            <a:ext cx="1219200" cy="1143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000" b="1">
                <a:solidFill>
                  <a:srgbClr val="FF0066"/>
                </a:solidFill>
              </a:rPr>
              <a:t>3</a:t>
            </a:r>
          </a:p>
        </p:txBody>
      </p:sp>
      <p:sp>
        <p:nvSpPr>
          <p:cNvPr id="35" name="Oval 8"/>
          <p:cNvSpPr>
            <a:spLocks noChangeArrowheads="1"/>
          </p:cNvSpPr>
          <p:nvPr/>
        </p:nvSpPr>
        <p:spPr bwMode="auto">
          <a:xfrm>
            <a:off x="8145401" y="4118740"/>
            <a:ext cx="1219200" cy="1143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000" b="1">
                <a:solidFill>
                  <a:srgbClr val="FF0066"/>
                </a:solidFill>
              </a:rPr>
              <a:t>4</a:t>
            </a:r>
          </a:p>
        </p:txBody>
      </p:sp>
      <p:sp>
        <p:nvSpPr>
          <p:cNvPr id="36" name="Oval 9"/>
          <p:cNvSpPr>
            <a:spLocks noChangeArrowheads="1"/>
          </p:cNvSpPr>
          <p:nvPr/>
        </p:nvSpPr>
        <p:spPr bwMode="auto">
          <a:xfrm>
            <a:off x="8145401" y="4118740"/>
            <a:ext cx="1219200" cy="1143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000" b="1">
                <a:solidFill>
                  <a:srgbClr val="FF0066"/>
                </a:solidFill>
              </a:rPr>
              <a:t>5</a:t>
            </a:r>
          </a:p>
        </p:txBody>
      </p:sp>
      <p:sp>
        <p:nvSpPr>
          <p:cNvPr id="37" name="Oval 10"/>
          <p:cNvSpPr>
            <a:spLocks noChangeArrowheads="1"/>
          </p:cNvSpPr>
          <p:nvPr/>
        </p:nvSpPr>
        <p:spPr bwMode="auto">
          <a:xfrm>
            <a:off x="8145401" y="4118740"/>
            <a:ext cx="1219200" cy="1143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000" b="1">
                <a:solidFill>
                  <a:srgbClr val="FF0066"/>
                </a:solidFill>
              </a:rPr>
              <a:t>6</a:t>
            </a:r>
          </a:p>
        </p:txBody>
      </p:sp>
      <p:sp>
        <p:nvSpPr>
          <p:cNvPr id="38" name="Oval 11"/>
          <p:cNvSpPr>
            <a:spLocks noChangeArrowheads="1"/>
          </p:cNvSpPr>
          <p:nvPr/>
        </p:nvSpPr>
        <p:spPr bwMode="auto">
          <a:xfrm>
            <a:off x="8145401" y="4118740"/>
            <a:ext cx="1219200" cy="1143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000" b="1">
                <a:solidFill>
                  <a:srgbClr val="FF0066"/>
                </a:solidFill>
              </a:rPr>
              <a:t>7</a:t>
            </a:r>
          </a:p>
        </p:txBody>
      </p:sp>
      <p:sp>
        <p:nvSpPr>
          <p:cNvPr id="39" name="Oval 12"/>
          <p:cNvSpPr>
            <a:spLocks noChangeArrowheads="1"/>
          </p:cNvSpPr>
          <p:nvPr/>
        </p:nvSpPr>
        <p:spPr bwMode="auto">
          <a:xfrm>
            <a:off x="8145401" y="4118740"/>
            <a:ext cx="1219200" cy="1143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000" b="1">
                <a:solidFill>
                  <a:srgbClr val="FF0066"/>
                </a:solidFill>
              </a:rPr>
              <a:t>8</a:t>
            </a:r>
          </a:p>
        </p:txBody>
      </p:sp>
      <p:sp>
        <p:nvSpPr>
          <p:cNvPr id="40" name="Oval 13"/>
          <p:cNvSpPr>
            <a:spLocks noChangeArrowheads="1"/>
          </p:cNvSpPr>
          <p:nvPr/>
        </p:nvSpPr>
        <p:spPr bwMode="auto">
          <a:xfrm>
            <a:off x="8145401" y="4118740"/>
            <a:ext cx="1219200" cy="1143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000" b="1">
                <a:solidFill>
                  <a:srgbClr val="FF0066"/>
                </a:solidFill>
              </a:rPr>
              <a:t>9</a:t>
            </a:r>
          </a:p>
        </p:txBody>
      </p:sp>
      <p:sp>
        <p:nvSpPr>
          <p:cNvPr id="41" name="Oval 14"/>
          <p:cNvSpPr>
            <a:spLocks noChangeArrowheads="1"/>
          </p:cNvSpPr>
          <p:nvPr/>
        </p:nvSpPr>
        <p:spPr bwMode="auto">
          <a:xfrm>
            <a:off x="8145401" y="4118740"/>
            <a:ext cx="1219200" cy="1143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000" b="1" dirty="0">
                <a:solidFill>
                  <a:srgbClr val="FF0066"/>
                </a:solidFill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1323640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19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900"/>
                            </p:stCondLst>
                            <p:childTnLst>
                              <p:par>
                                <p:cTn id="14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400"/>
                            </p:stCondLst>
                            <p:childTnLst>
                              <p:par>
                                <p:cTn id="18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900"/>
                            </p:stCondLst>
                            <p:childTnLst>
                              <p:par>
                                <p:cTn id="22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3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400"/>
                            </p:stCondLst>
                            <p:childTnLst>
                              <p:par>
                                <p:cTn id="26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7900"/>
                            </p:stCondLst>
                            <p:childTnLst>
                              <p:par>
                                <p:cTn id="30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9400"/>
                            </p:stCondLst>
                            <p:childTnLst>
                              <p:par>
                                <p:cTn id="34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900"/>
                            </p:stCondLst>
                            <p:childTnLst>
                              <p:par>
                                <p:cTn id="38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2400"/>
                            </p:stCondLst>
                            <p:childTnLst>
                              <p:par>
                                <p:cTn id="42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3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3900"/>
                            </p:stCondLst>
                            <p:childTnLst>
                              <p:par>
                                <p:cTn id="46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400"/>
                            </p:stCondLst>
                            <p:childTnLst>
                              <p:par>
                                <p:cTn id="50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 descr="OPL20U25GSXzBJYl68kk8uQGfFKzs7yb1M4KJWUiLk6ZEvGF+qCIPSnY57AbBFCvTW$100.22.04$4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2AB88CB-A699-4959-96D0-43D8FFA5A597}"/>
              </a:ext>
            </a:extLst>
          </p:cNvPr>
          <p:cNvSpPr/>
          <p:nvPr/>
        </p:nvSpPr>
        <p:spPr>
          <a:xfrm>
            <a:off x="1036625" y="370116"/>
            <a:ext cx="3471632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M ĐÃ BIẾT</a:t>
            </a:r>
            <a:endParaRPr kumimoji="0" lang="en-US" sz="4000" b="1" i="0" u="none" strike="noStrike" kern="1200" cap="none" spc="0" normalizeH="0" baseline="0" noProof="0" dirty="0">
              <a:ln w="12700">
                <a:solidFill>
                  <a:srgbClr val="4472C4"/>
                </a:solidFill>
                <a:prstDash val="solid"/>
              </a:ln>
              <a:solidFill>
                <a:srgbClr val="FF0000"/>
              </a:solidFill>
              <a:effectLst>
                <a:outerShdw dist="38100" dir="2640000" algn="bl" rotWithShape="0">
                  <a:srgbClr val="4472C4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" name="Picture 10" descr="OPL20U25GSXzBJYl68kk8uQGfFKzs7yb1M4KJWUiLk6ZEvGF+qCIPSnY57AbBFCvTW$100.22.04$4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8704" y="3364517"/>
            <a:ext cx="6499269" cy="13941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9" descr="OPL20U25GSXzBJYl68kk8uQGfFKzs7yb1M4KJWUiLk6ZEvGF+qCIPSnY57AbBFCvTW$100.22.04$4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6416" y="4486012"/>
            <a:ext cx="6201557" cy="11078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8" descr="OPL20U25GSXzBJYl68kk8uQGfFKzs7yb1M4KJWUiLk6ZEvGF+qCIPSnY57AbBFCvTW$100.22.04$4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2604" y="2892081"/>
            <a:ext cx="5312576" cy="20185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 descr="OPL20U25GSXzBJYl68kk8uQGfFKzs7yb1M4KJWUiLk6ZEvGF+qCIPSnY57AbBFCvTW$100.22.04$4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4229" y="1891612"/>
            <a:ext cx="6091631" cy="15174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6" descr="OPL20U25GSXzBJYl68kk8uQGfFKzs7yb1M4KJWUiLk6ZEvGF+qCIPSnY57AbBFCvTW$100.22.04$4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5" y="585602"/>
            <a:ext cx="6400795" cy="1535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5" descr="OPL20U25GSXzBJYl68kk8uQGfFKzs7yb1M4KJWUiLk6ZEvGF+qCIPSnY57AbBFCvTW$100.22.04$4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049" y="1570401"/>
            <a:ext cx="5141278" cy="21099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 descr="OPL20U25GSXzBJYl68kk8uQGfFKzs7yb1M4KJWUiLk6ZEvGF+qCIPSnY57AbBFCvTW$100.22.04$4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56278" y="2080186"/>
            <a:ext cx="3336658" cy="1726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63569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B1CC5859-0915-4851-9059-1304C70B140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6879" y="1665761"/>
            <a:ext cx="2165045" cy="3059551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623400" y="1920240"/>
            <a:ext cx="7818782" cy="1664208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rmAutofit/>
          </a:bodyPr>
          <a:lstStyle/>
          <a:p>
            <a:pPr algn="just"/>
            <a:endParaRPr lang="en-US" b="1" dirty="0">
              <a:solidFill>
                <a:srgbClr val="0000FF"/>
              </a:solidFill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618756" y="1471602"/>
            <a:ext cx="8647842" cy="3447870"/>
            <a:chOff x="551022" y="1471602"/>
            <a:chExt cx="8647842" cy="3447870"/>
          </a:xfrm>
        </p:grpSpPr>
        <p:grpSp>
          <p:nvGrpSpPr>
            <p:cNvPr id="27" name="Group 26"/>
            <p:cNvGrpSpPr/>
            <p:nvPr/>
          </p:nvGrpSpPr>
          <p:grpSpPr>
            <a:xfrm>
              <a:off x="551022" y="1471602"/>
              <a:ext cx="8647842" cy="3447870"/>
              <a:chOff x="551022" y="1784464"/>
              <a:chExt cx="7818782" cy="1987826"/>
            </a:xfrm>
          </p:grpSpPr>
          <p:sp>
            <p:nvSpPr>
              <p:cNvPr id="10" name="Rounded Rectangle 9"/>
              <p:cNvSpPr/>
              <p:nvPr/>
            </p:nvSpPr>
            <p:spPr>
              <a:xfrm>
                <a:off x="551022" y="1784464"/>
                <a:ext cx="7818782" cy="1987826"/>
              </a:xfrm>
              <a:prstGeom prst="round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5715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623400" y="2007465"/>
                <a:ext cx="7587912" cy="1576983"/>
              </a:xfrm>
              <a:prstGeom prst="rect">
                <a:avLst/>
              </a:prstGeom>
              <a:ln>
                <a:noFill/>
              </a:ln>
            </p:spPr>
            <p:txBody>
              <a:bodyPr vert="horz" wrap="square" lIns="91440" tIns="45720" rIns="91440" bIns="45720" rtlCol="0">
                <a:normAutofit/>
              </a:bodyPr>
              <a:lstStyle/>
              <a:p>
                <a:pPr algn="just"/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,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inh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/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p:grp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5891300"/>
                </p:ext>
              </p:extLst>
            </p:nvPr>
          </p:nvGraphicFramePr>
          <p:xfrm>
            <a:off x="1908695" y="1585447"/>
            <a:ext cx="2632075" cy="1106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4" name="Equation" r:id="rId4" imgW="812520" imgH="393480" progId="Equation.DSMT4">
                    <p:embed/>
                  </p:oleObj>
                </mc:Choice>
                <mc:Fallback>
                  <p:oleObj name="Equation" r:id="rId4" imgW="812520" imgH="393480" progId="Equation.DSMT4">
                    <p:embed/>
                    <p:pic>
                      <p:nvPicPr>
                        <p:cNvPr id="25" name="Object 2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908695" y="1585447"/>
                          <a:ext cx="2632075" cy="1106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7837182"/>
                </p:ext>
              </p:extLst>
            </p:nvPr>
          </p:nvGraphicFramePr>
          <p:xfrm>
            <a:off x="1612900" y="2951163"/>
            <a:ext cx="5840413" cy="1106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5" name="Equation" r:id="rId6" imgW="1803240" imgH="393480" progId="Equation.DSMT4">
                    <p:embed/>
                  </p:oleObj>
                </mc:Choice>
                <mc:Fallback>
                  <p:oleObj name="Equation" r:id="rId6" imgW="1803240" imgH="393480" progId="Equation.DSMT4">
                    <p:embed/>
                    <p:pic>
                      <p:nvPicPr>
                        <p:cNvPr id="28" name="Object 2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612900" y="2951163"/>
                          <a:ext cx="5840413" cy="11064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Box 29"/>
            <p:cNvSpPr txBox="1"/>
            <p:nvPr/>
          </p:nvSpPr>
          <p:spPr>
            <a:xfrm>
              <a:off x="1233445" y="4188122"/>
              <a:ext cx="7691600" cy="715368"/>
            </a:xfrm>
            <a:prstGeom prst="rect">
              <a:avLst/>
            </a:prstGeom>
            <a:ln>
              <a:noFill/>
            </a:ln>
          </p:spPr>
          <p:txBody>
            <a:bodyPr vert="horz" wrap="square" lIns="91440" tIns="45720" rIns="91440" bIns="45720" rtlCol="0">
              <a:normAutofit/>
            </a:bodyPr>
            <a:lstStyle/>
            <a:p>
              <a:pPr algn="just"/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o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m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ạn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Minh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m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úng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ưa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41651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6000" b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2" descr="OPL20U25GSXzBJYl68kk8uQGfFKzs7yb1M4KJWUiLk6ZEvGF+qCIPSnY57AbBFCvTW$100.22.04$4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1FCD977-79E8-461C-9BF5-EF40586ED9CC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5725" y="-14288"/>
            <a:ext cx="0" cy="3276601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Rectangle 2" descr="OPL20U25GSXzBJYl68kk8uQGfFKzs7yb1M4KJWUiLk6ZEvGF+qCIPSnY57AbBFCvTW$100.22.04$4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66E115-EF35-475C-9205-CDC815EB80DF}"/>
              </a:ext>
            </a:extLst>
          </p:cNvPr>
          <p:cNvSpPr/>
          <p:nvPr/>
        </p:nvSpPr>
        <p:spPr>
          <a:xfrm>
            <a:off x="264941" y="268424"/>
            <a:ext cx="11662117" cy="240065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0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9:</a:t>
            </a:r>
          </a:p>
          <a:p>
            <a:pPr algn="ctr"/>
            <a:r>
              <a:rPr lang="en-US" sz="50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 TỰ THỰC HIỆN CÁC PHÉP TÍNH </a:t>
            </a:r>
          </a:p>
          <a:p>
            <a:pPr algn="ctr"/>
            <a:r>
              <a:rPr lang="en-US" sz="50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 TẮC CHUYỂN VẾ</a:t>
            </a:r>
            <a:r>
              <a:rPr lang="vi-VN" sz="50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Tiết 1)</a:t>
            </a:r>
            <a:endParaRPr lang="en-US" sz="50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7734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 w="57150">
          <a:solidFill>
            <a:srgbClr val="92D050"/>
          </a:solidFill>
        </a:ln>
      </a:spPr>
      <a:bodyPr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ln>
          <a:noFill/>
        </a:ln>
      </a:spPr>
      <a:bodyPr vert="horz" lIns="91440" tIns="45720" rIns="91440" bIns="45720" rtlCol="0">
        <a:normAutofit/>
      </a:bodyPr>
      <a:lstStyle>
        <a:defPPr algn="just">
          <a:defRPr b="1">
            <a:solidFill>
              <a:srgbClr val="0000FF"/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1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8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7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6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4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2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5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9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
</file>

<file path=docProps/app.xml><?xml version="1.0" encoding="utf-8"?>
<Properties xmlns="http://schemas.openxmlformats.org/officeDocument/2006/extended-properties" xmlns:vt="http://schemas.openxmlformats.org/officeDocument/2006/docPropsVTypes">
  <TotalTime>5678</TotalTime>
  <Words>1350</Words>
  <PresentationFormat>Widescreen</PresentationFormat>
  <Paragraphs>228</Paragraphs>
  <Slides>26</Slides>
  <Notes>7</Notes>
  <HiddenSlides>0</HiddenSlides>
  <MMClips>3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49" baseType="lpstr">
      <vt:lpstr>Cambria Math</vt:lpstr>
      <vt:lpstr>Times New Roman</vt:lpstr>
      <vt:lpstr>Chu Van An</vt:lpstr>
      <vt:lpstr>Arial</vt:lpstr>
      <vt:lpstr>UTM Swiss Condensed</vt:lpstr>
      <vt:lpstr>方正粗圆_GBK</vt:lpstr>
      <vt:lpstr>Calibri Light</vt:lpstr>
      <vt:lpstr>Calibri</vt:lpstr>
      <vt:lpstr>华文琥珀</vt:lpstr>
      <vt:lpstr>Chủ đề Office</vt:lpstr>
      <vt:lpstr>8_Thiết kế Tùy chỉnh</vt:lpstr>
      <vt:lpstr>7_Thiết kế Tùy chỉnh</vt:lpstr>
      <vt:lpstr>3_Thiết kế Tùy chỉnh</vt:lpstr>
      <vt:lpstr>6_Thiết kế Tùy chỉnh</vt:lpstr>
      <vt:lpstr>4_Thiết kế Tùy chỉnh</vt:lpstr>
      <vt:lpstr>2_Thiết kế Tùy chỉnh</vt:lpstr>
      <vt:lpstr>5_Thiết kế Tùy chỉnh</vt:lpstr>
      <vt:lpstr>9_Thiết kế Tùy chỉnh</vt:lpstr>
      <vt:lpstr>1_Thiết kế Tùy chỉnh</vt:lpstr>
      <vt:lpstr>Thiết kế Tùy chỉnh</vt:lpstr>
      <vt:lpstr>Office Theme</vt:lpstr>
      <vt:lpstr>Equation</vt:lpstr>
      <vt:lpstr>Docu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6-22T15:39:08Z</dcterms:created>
  <dcterms:modified xsi:type="dcterms:W3CDTF">2022-10-07T04:09:52Z</dcterms:modified>
</cp:coreProperties>
</file>